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gif" ContentType="image/gi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6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theme/theme7.xml" ContentType="application/vnd.openxmlformats-officedocument.theme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theme/theme9.xml" ContentType="application/vnd.openxmlformats-officedocument.theme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theme/theme10.xml" ContentType="application/vnd.openxmlformats-officedocument.theme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3.xml" ContentType="application/vnd.openxmlformats-officedocument.presentationml.notesSlide+xml"/>
  <Override PartName="/ppt/media/audio2.wav" ContentType="audio/wav"/>
  <Override PartName="/ppt/media/audio3.wav" ContentType="audio/wav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5200b3ada34f44c6" Type="http://schemas.microsoft.com/office/2007/relationships/ui/extensibility" Target="customUI/customUI14.xml"/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756" r:id="rId2"/>
    <p:sldMasterId id="2147483744" r:id="rId3"/>
    <p:sldMasterId id="2147483696" r:id="rId4"/>
    <p:sldMasterId id="2147483732" r:id="rId5"/>
    <p:sldMasterId id="2147483708" r:id="rId6"/>
    <p:sldMasterId id="2147483684" r:id="rId7"/>
    <p:sldMasterId id="2147483720" r:id="rId8"/>
    <p:sldMasterId id="2147483768" r:id="rId9"/>
    <p:sldMasterId id="2147483672" r:id="rId10"/>
    <p:sldMasterId id="2147483660" r:id="rId11"/>
  </p:sldMasterIdLst>
  <p:notesMasterIdLst>
    <p:notesMasterId r:id="rId42"/>
  </p:notesMasterIdLst>
  <p:sldIdLst>
    <p:sldId id="422" r:id="rId12"/>
    <p:sldId id="423" r:id="rId13"/>
    <p:sldId id="424" r:id="rId14"/>
    <p:sldId id="425" r:id="rId15"/>
    <p:sldId id="426" r:id="rId16"/>
    <p:sldId id="428" r:id="rId17"/>
    <p:sldId id="406" r:id="rId18"/>
    <p:sldId id="407" r:id="rId19"/>
    <p:sldId id="410" r:id="rId20"/>
    <p:sldId id="409" r:id="rId21"/>
    <p:sldId id="427" r:id="rId22"/>
    <p:sldId id="429" r:id="rId23"/>
    <p:sldId id="280" r:id="rId24"/>
    <p:sldId id="434" r:id="rId25"/>
    <p:sldId id="411" r:id="rId26"/>
    <p:sldId id="412" r:id="rId27"/>
    <p:sldId id="435" r:id="rId28"/>
    <p:sldId id="413" r:id="rId29"/>
    <p:sldId id="430" r:id="rId30"/>
    <p:sldId id="414" r:id="rId31"/>
    <p:sldId id="433" r:id="rId32"/>
    <p:sldId id="416" r:id="rId33"/>
    <p:sldId id="431" r:id="rId34"/>
    <p:sldId id="418" r:id="rId35"/>
    <p:sldId id="415" r:id="rId36"/>
    <p:sldId id="417" r:id="rId37"/>
    <p:sldId id="419" r:id="rId38"/>
    <p:sldId id="420" r:id="rId39"/>
    <p:sldId id="421" r:id="rId40"/>
    <p:sldId id="279" r:id="rId41"/>
  </p:sldIdLst>
  <p:sldSz cx="12192000" cy="6858000"/>
  <p:notesSz cx="6858000" cy="9144000"/>
  <p:embeddedFontLst>
    <p:embeddedFont>
      <p:font typeface="Cambria Math" panose="02040503050406030204" pitchFamily="18" charset="0"/>
      <p:regular r:id="rId43"/>
    </p:embeddedFont>
  </p:embeddedFontLst>
  <p:defaultTextStyle>
    <a:defPPr>
      <a:defRPr lang="vi-VN"/>
    </a:defPPr>
    <a:lvl1pPr marL="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ADMIN" initials="A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CC"/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A111915-BE36-4E01-A7E5-04B1672EAD32}" styleName="Light Style 2 - Accent 5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</a:tcStyle>
    </a:band1H>
    <a:band1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1V>
    <a:band2V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5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35" d="100"/>
          <a:sy n="35" d="100"/>
        </p:scale>
        <p:origin x="56" y="4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slide" Target="slides/slide3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commentAuthors" Target="commentAuthor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font" Target="fonts/font1.fntdata"/><Relationship Id="rId48" Type="http://schemas.openxmlformats.org/officeDocument/2006/relationships/tableStyles" Target="tableStyles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1-07-25T23:05:45.019" idx="1">
    <p:pos x="1366" y="346"/>
    <p:text>slide 3
- Slide 3:  Ký hiệu hoạt động (trong file gợi ý hoặc khác)
điều chỉnh lại font chữ về time new roman</p:text>
  </p:cm>
</p:cmLst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E1A6C867-5640-4890-9BBB-DBBB33C62E0E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E595FF9-7F13-4589-ADB1-A98CFA417FE8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B327BC0A-A89C-479E-B8CD-C46EF1DB42D9}" type="parTrans" cxnId="{98EF93F6-9645-42BA-9EDE-0684263968A6}">
      <dgm:prSet/>
      <dgm:spPr/>
      <dgm:t>
        <a:bodyPr/>
        <a:lstStyle/>
        <a:p>
          <a:endParaRPr lang="en-US"/>
        </a:p>
      </dgm:t>
    </dgm:pt>
    <dgm:pt modelId="{41D8AE83-6358-42AE-B439-0EFC9D377ED1}" type="sibTrans" cxnId="{98EF93F6-9645-42BA-9EDE-0684263968A6}">
      <dgm:prSet/>
      <dgm:spPr/>
      <dgm:t>
        <a:bodyPr/>
        <a:lstStyle/>
        <a:p>
          <a:endParaRPr lang="en-US"/>
        </a:p>
      </dgm:t>
    </dgm:pt>
    <dgm:pt modelId="{ECA0ABAF-B23C-4736-AEB9-5FAE681D07FA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ấn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àu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ó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44464D3-94BC-4791-92AF-D4DDB39C3B1A}" type="parTrans" cxnId="{8424536B-BE7E-4427-8F9D-11FD9E33F2DF}">
      <dgm:prSet/>
      <dgm:spPr/>
      <dgm:t>
        <a:bodyPr/>
        <a:lstStyle/>
        <a:p>
          <a:endParaRPr lang="en-US"/>
        </a:p>
      </dgm:t>
    </dgm:pt>
    <dgm:pt modelId="{C021D020-C3B9-4ABB-A06B-CC452B865337}" type="sibTrans" cxnId="{8424536B-BE7E-4427-8F9D-11FD9E33F2DF}">
      <dgm:prSet/>
      <dgm:spPr/>
      <dgm:t>
        <a:bodyPr/>
        <a:lstStyle/>
        <a:p>
          <a:endParaRPr lang="en-US"/>
        </a:p>
      </dgm:t>
    </dgm:pt>
    <dgm:pt modelId="{3B33AAEF-2BF8-4EBB-A3B1-62835B5C81BF}">
      <dgm:prSet phldrT="[Text]" custT="1"/>
      <dgm:spPr>
        <a:solidFill>
          <a:schemeClr val="accent1">
            <a:lumMod val="60000"/>
            <a:lumOff val="40000"/>
          </a:schemeClr>
        </a:solidFill>
        <a:ln>
          <a:solidFill>
            <a:schemeClr val="accent1">
              <a:lumMod val="40000"/>
              <a:lumOff val="60000"/>
            </a:schemeClr>
          </a:solidFill>
        </a:ln>
      </dgm:spPr>
      <dgm:t>
        <a:bodyPr/>
        <a:lstStyle/>
        <a:p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887C755C-0A39-4BCA-B05A-04B6066CC9B9}" type="parTrans" cxnId="{114F78D7-52EA-4C98-83EA-2E3113FBAE6C}">
      <dgm:prSet/>
      <dgm:spPr/>
      <dgm:t>
        <a:bodyPr/>
        <a:lstStyle/>
        <a:p>
          <a:endParaRPr lang="en-US"/>
        </a:p>
      </dgm:t>
    </dgm:pt>
    <dgm:pt modelId="{8A81B1FB-67E6-4DD3-8927-4689A7E10F68}" type="sibTrans" cxnId="{114F78D7-52EA-4C98-83EA-2E3113FBAE6C}">
      <dgm:prSet/>
      <dgm:spPr/>
      <dgm:t>
        <a:bodyPr/>
        <a:lstStyle/>
        <a:p>
          <a:endParaRPr lang="en-US"/>
        </a:p>
      </dgm:t>
    </dgm:pt>
    <dgm:pt modelId="{704E6F5A-9DD3-4463-B617-DAC4CB1475BA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GK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527A9CE6-AF4E-472F-AD59-A231136EB5D9}" type="parTrans" cxnId="{D4D75E30-4B78-4946-8E43-D2A67A5959C0}">
      <dgm:prSet/>
      <dgm:spPr/>
      <dgm:t>
        <a:bodyPr/>
        <a:lstStyle/>
        <a:p>
          <a:endParaRPr lang="en-US"/>
        </a:p>
      </dgm:t>
    </dgm:pt>
    <dgm:pt modelId="{3EE0876E-E618-456F-81E9-FBAA95CF7E2B}" type="sibTrans" cxnId="{D4D75E30-4B78-4946-8E43-D2A67A5959C0}">
      <dgm:prSet/>
      <dgm:spPr/>
      <dgm:t>
        <a:bodyPr/>
        <a:lstStyle/>
        <a:p>
          <a:endParaRPr lang="en-US"/>
        </a:p>
      </dgm:t>
    </dgm:pt>
    <dgm:pt modelId="{7C640BC9-3B54-462E-81CB-2C5C26E6BC7C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ó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gm:t>
    </dgm:pt>
    <dgm:pt modelId="{4D2FF963-9027-4683-9E96-547AE7F71337}" type="parTrans" cxnId="{0C9C6203-F4AB-4245-B661-DDE3B284A297}">
      <dgm:prSet/>
      <dgm:spPr/>
      <dgm:t>
        <a:bodyPr/>
        <a:lstStyle/>
        <a:p>
          <a:endParaRPr lang="en-US"/>
        </a:p>
      </dgm:t>
    </dgm:pt>
    <dgm:pt modelId="{64865A18-553A-4E74-892F-46AD1B65C9B8}" type="sibTrans" cxnId="{0C9C6203-F4AB-4245-B661-DDE3B284A297}">
      <dgm:prSet/>
      <dgm:spPr/>
      <dgm:t>
        <a:bodyPr/>
        <a:lstStyle/>
        <a:p>
          <a:endParaRPr lang="en-US"/>
        </a:p>
      </dgm:t>
    </dgm:pt>
    <dgm:pt modelId="{D71F825F-8A65-4BDA-BC7A-08775CC4F943}">
      <dgm:prSet phldrT="[Text]" custT="1"/>
      <dgm:spPr/>
      <dgm:t>
        <a:bodyPr/>
        <a:lstStyle/>
        <a:p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8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40B0917-AE02-47E8-991A-57C2FEF6B492}" type="parTrans" cxnId="{949833C7-880F-431F-9337-C36D09FD7E69}">
      <dgm:prSet/>
      <dgm:spPr/>
      <dgm:t>
        <a:bodyPr/>
        <a:lstStyle/>
        <a:p>
          <a:endParaRPr lang="en-US"/>
        </a:p>
      </dgm:t>
    </dgm:pt>
    <dgm:pt modelId="{EEA8AB36-2CE6-4B2C-BE03-742C9EF0AE15}" type="sibTrans" cxnId="{949833C7-880F-431F-9337-C36D09FD7E69}">
      <dgm:prSet/>
      <dgm:spPr/>
      <dgm:t>
        <a:bodyPr/>
        <a:lstStyle/>
        <a:p>
          <a:endParaRPr lang="en-US"/>
        </a:p>
      </dgm:t>
    </dgm:pt>
    <dgm:pt modelId="{EBF0A97A-EDF1-4C47-8ECB-5F5F6A8E456D}" type="pres">
      <dgm:prSet presAssocID="{E1A6C867-5640-4890-9BBB-DBBB33C62E0E}" presName="linear" presStyleCnt="0">
        <dgm:presLayoutVars>
          <dgm:animLvl val="lvl"/>
          <dgm:resizeHandles val="exact"/>
        </dgm:presLayoutVars>
      </dgm:prSet>
      <dgm:spPr/>
    </dgm:pt>
    <dgm:pt modelId="{E5C9E7A5-AF2E-4D50-8726-C7D64A106B64}" type="pres">
      <dgm:prSet presAssocID="{8E595FF9-7F13-4589-ADB1-A98CFA417FE8}" presName="parentText" presStyleLbl="node1" presStyleIdx="0" presStyleCnt="2" custLinFactNeighborY="614">
        <dgm:presLayoutVars>
          <dgm:chMax val="0"/>
          <dgm:bulletEnabled val="1"/>
        </dgm:presLayoutVars>
      </dgm:prSet>
      <dgm:spPr/>
    </dgm:pt>
    <dgm:pt modelId="{0DFB8EA2-E9F4-4E7D-B5BF-ABC527E44C63}" type="pres">
      <dgm:prSet presAssocID="{8E595FF9-7F13-4589-ADB1-A98CFA417FE8}" presName="childText" presStyleLbl="revTx" presStyleIdx="0" presStyleCnt="2">
        <dgm:presLayoutVars>
          <dgm:bulletEnabled val="1"/>
        </dgm:presLayoutVars>
      </dgm:prSet>
      <dgm:spPr/>
    </dgm:pt>
    <dgm:pt modelId="{D2408717-B530-41AC-B5CE-E14FAEC5B062}" type="pres">
      <dgm:prSet presAssocID="{3B33AAEF-2BF8-4EBB-A3B1-62835B5C81BF}" presName="parentText" presStyleLbl="node1" presStyleIdx="1" presStyleCnt="2" custLinFactNeighborY="-10344">
        <dgm:presLayoutVars>
          <dgm:chMax val="0"/>
          <dgm:bulletEnabled val="1"/>
        </dgm:presLayoutVars>
      </dgm:prSet>
      <dgm:spPr/>
    </dgm:pt>
    <dgm:pt modelId="{8F3B6D51-6576-4847-95F8-097004C88A78}" type="pres">
      <dgm:prSet presAssocID="{3B33AAEF-2BF8-4EBB-A3B1-62835B5C81BF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0C9C6203-F4AB-4245-B661-DDE3B284A297}" srcId="{3B33AAEF-2BF8-4EBB-A3B1-62835B5C81BF}" destId="{7C640BC9-3B54-462E-81CB-2C5C26E6BC7C}" srcOrd="1" destOrd="0" parTransId="{4D2FF963-9027-4683-9E96-547AE7F71337}" sibTransId="{64865A18-553A-4E74-892F-46AD1B65C9B8}"/>
    <dgm:cxn modelId="{2ACFD60D-ABB2-4145-BA35-09A5FD91CFF0}" type="presOf" srcId="{8E595FF9-7F13-4589-ADB1-A98CFA417FE8}" destId="{E5C9E7A5-AF2E-4D50-8726-C7D64A106B64}" srcOrd="0" destOrd="0" presId="urn:microsoft.com/office/officeart/2005/8/layout/vList2"/>
    <dgm:cxn modelId="{3A28E52C-05AC-464F-BC2C-AE5BA1C059F0}" type="presOf" srcId="{E1A6C867-5640-4890-9BBB-DBBB33C62E0E}" destId="{EBF0A97A-EDF1-4C47-8ECB-5F5F6A8E456D}" srcOrd="0" destOrd="0" presId="urn:microsoft.com/office/officeart/2005/8/layout/vList2"/>
    <dgm:cxn modelId="{D4D75E30-4B78-4946-8E43-D2A67A5959C0}" srcId="{3B33AAEF-2BF8-4EBB-A3B1-62835B5C81BF}" destId="{704E6F5A-9DD3-4463-B617-DAC4CB1475BA}" srcOrd="0" destOrd="0" parTransId="{527A9CE6-AF4E-472F-AD59-A231136EB5D9}" sibTransId="{3EE0876E-E618-456F-81E9-FBAA95CF7E2B}"/>
    <dgm:cxn modelId="{99C0CA34-B0CB-444B-8AAD-810CD5D103FE}" type="presOf" srcId="{ECA0ABAF-B23C-4736-AEB9-5FAE681D07FA}" destId="{0DFB8EA2-E9F4-4E7D-B5BF-ABC527E44C63}" srcOrd="0" destOrd="0" presId="urn:microsoft.com/office/officeart/2005/8/layout/vList2"/>
    <dgm:cxn modelId="{FD09A55E-6FC0-4B08-8C11-21482B1E3979}" type="presOf" srcId="{3B33AAEF-2BF8-4EBB-A3B1-62835B5C81BF}" destId="{D2408717-B530-41AC-B5CE-E14FAEC5B062}" srcOrd="0" destOrd="0" presId="urn:microsoft.com/office/officeart/2005/8/layout/vList2"/>
    <dgm:cxn modelId="{8424536B-BE7E-4427-8F9D-11FD9E33F2DF}" srcId="{8E595FF9-7F13-4589-ADB1-A98CFA417FE8}" destId="{ECA0ABAF-B23C-4736-AEB9-5FAE681D07FA}" srcOrd="0" destOrd="0" parTransId="{A44464D3-94BC-4791-92AF-D4DDB39C3B1A}" sibTransId="{C021D020-C3B9-4ABB-A06B-CC452B865337}"/>
    <dgm:cxn modelId="{8C2EF9A6-E286-4D8C-9B5D-AA58CB61699C}" type="presOf" srcId="{7C640BC9-3B54-462E-81CB-2C5C26E6BC7C}" destId="{8F3B6D51-6576-4847-95F8-097004C88A78}" srcOrd="0" destOrd="1" presId="urn:microsoft.com/office/officeart/2005/8/layout/vList2"/>
    <dgm:cxn modelId="{949833C7-880F-431F-9337-C36D09FD7E69}" srcId="{8E595FF9-7F13-4589-ADB1-A98CFA417FE8}" destId="{D71F825F-8A65-4BDA-BC7A-08775CC4F943}" srcOrd="1" destOrd="0" parTransId="{340B0917-AE02-47E8-991A-57C2FEF6B492}" sibTransId="{EEA8AB36-2CE6-4B2C-BE03-742C9EF0AE15}"/>
    <dgm:cxn modelId="{BA5B9CD6-AF1A-4D79-8DC3-9ED6964CB5F5}" type="presOf" srcId="{D71F825F-8A65-4BDA-BC7A-08775CC4F943}" destId="{0DFB8EA2-E9F4-4E7D-B5BF-ABC527E44C63}" srcOrd="0" destOrd="1" presId="urn:microsoft.com/office/officeart/2005/8/layout/vList2"/>
    <dgm:cxn modelId="{114F78D7-52EA-4C98-83EA-2E3113FBAE6C}" srcId="{E1A6C867-5640-4890-9BBB-DBBB33C62E0E}" destId="{3B33AAEF-2BF8-4EBB-A3B1-62835B5C81BF}" srcOrd="1" destOrd="0" parTransId="{887C755C-0A39-4BCA-B05A-04B6066CC9B9}" sibTransId="{8A81B1FB-67E6-4DD3-8927-4689A7E10F68}"/>
    <dgm:cxn modelId="{31096CDC-920C-4489-BD01-670DA5CE15D5}" type="presOf" srcId="{704E6F5A-9DD3-4463-B617-DAC4CB1475BA}" destId="{8F3B6D51-6576-4847-95F8-097004C88A78}" srcOrd="0" destOrd="0" presId="urn:microsoft.com/office/officeart/2005/8/layout/vList2"/>
    <dgm:cxn modelId="{98EF93F6-9645-42BA-9EDE-0684263968A6}" srcId="{E1A6C867-5640-4890-9BBB-DBBB33C62E0E}" destId="{8E595FF9-7F13-4589-ADB1-A98CFA417FE8}" srcOrd="0" destOrd="0" parTransId="{B327BC0A-A89C-479E-B8CD-C46EF1DB42D9}" sibTransId="{41D8AE83-6358-42AE-B439-0EFC9D377ED1}"/>
    <dgm:cxn modelId="{9F1AFFF0-E33D-4DC7-B3E7-D911C79A7F1A}" type="presParOf" srcId="{EBF0A97A-EDF1-4C47-8ECB-5F5F6A8E456D}" destId="{E5C9E7A5-AF2E-4D50-8726-C7D64A106B64}" srcOrd="0" destOrd="0" presId="urn:microsoft.com/office/officeart/2005/8/layout/vList2"/>
    <dgm:cxn modelId="{88644A3A-F668-480A-850D-C179F4F6DD3A}" type="presParOf" srcId="{EBF0A97A-EDF1-4C47-8ECB-5F5F6A8E456D}" destId="{0DFB8EA2-E9F4-4E7D-B5BF-ABC527E44C63}" srcOrd="1" destOrd="0" presId="urn:microsoft.com/office/officeart/2005/8/layout/vList2"/>
    <dgm:cxn modelId="{6C8D77FC-A446-430E-A02D-DAFAB5B7BD9F}" type="presParOf" srcId="{EBF0A97A-EDF1-4C47-8ECB-5F5F6A8E456D}" destId="{D2408717-B530-41AC-B5CE-E14FAEC5B062}" srcOrd="2" destOrd="0" presId="urn:microsoft.com/office/officeart/2005/8/layout/vList2"/>
    <dgm:cxn modelId="{91D390D9-0792-4B7E-8561-3CDA6BC8385E}" type="presParOf" srcId="{EBF0A97A-EDF1-4C47-8ECB-5F5F6A8E456D}" destId="{8F3B6D51-6576-4847-95F8-097004C88A78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5C9E7A5-AF2E-4D50-8726-C7D64A106B64}">
      <dsp:nvSpPr>
        <dsp:cNvPr id="0" name=""/>
        <dsp:cNvSpPr/>
      </dsp:nvSpPr>
      <dsp:spPr>
        <a:xfrm>
          <a:off x="0" y="609009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1.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Giáo</a:t>
          </a:r>
          <a:r>
            <a:rPr kumimoji="0" lang="en-US" altLang="en-US" sz="2800" b="1" i="0" u="none" strike="noStrike" kern="1200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kumimoji="0" lang="en-US" altLang="en-US" sz="2800" b="1" i="0" u="none" strike="noStrike" kern="1200" cap="none" normalizeH="0" baseline="0" dirty="0" err="1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viên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99" y="668408"/>
        <a:ext cx="8009202" cy="1098002"/>
      </dsp:txXfrm>
    </dsp:sp>
    <dsp:sp modelId="{0DFB8EA2-E9F4-4E7D-B5BF-ABC527E44C63}">
      <dsp:nvSpPr>
        <dsp:cNvPr id="0" name=""/>
        <dsp:cNvSpPr/>
      </dsp:nvSpPr>
      <dsp:spPr>
        <a:xfrm>
          <a:off x="0" y="1819200"/>
          <a:ext cx="8128000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GK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ấn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à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ó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Máy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chiế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phiếu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ập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0" y="1819200"/>
        <a:ext cx="8128000" cy="1076400"/>
      </dsp:txXfrm>
    </dsp:sp>
    <dsp:sp modelId="{D2408717-B530-41AC-B5CE-E14FAEC5B062}">
      <dsp:nvSpPr>
        <dsp:cNvPr id="0" name=""/>
        <dsp:cNvSpPr/>
      </dsp:nvSpPr>
      <dsp:spPr>
        <a:xfrm>
          <a:off x="0" y="2784257"/>
          <a:ext cx="8128000" cy="1216800"/>
        </a:xfrm>
        <a:prstGeom prst="roundRect">
          <a:avLst/>
        </a:prstGeom>
        <a:solidFill>
          <a:schemeClr val="accent1">
            <a:lumMod val="60000"/>
            <a:lumOff val="40000"/>
          </a:schemeClr>
        </a:solidFill>
        <a:ln w="12700" cap="flat" cmpd="sng" algn="ctr">
          <a:solidFill>
            <a:schemeClr val="accent1">
              <a:lumMod val="40000"/>
              <a:lumOff val="6000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06680" tIns="106680" rIns="106680" bIns="106680" numCol="1" spcCol="1270" anchor="ctr" anchorCtr="0">
          <a:noAutofit/>
        </a:bodyPr>
        <a:lstStyle/>
        <a:p>
          <a:pPr marL="0" lvl="0" indent="0" algn="l" defTabSz="12446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2.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Học</a:t>
          </a:r>
          <a:r>
            <a:rPr lang="en-US" sz="2800" b="1" kern="1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b="1" kern="1200" dirty="0" err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rPr>
            <a:t>sinh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59399" y="2843656"/>
        <a:ext cx="8009202" cy="1098002"/>
      </dsp:txXfrm>
    </dsp:sp>
    <dsp:sp modelId="{8F3B6D51-6576-4847-95F8-097004C88A78}">
      <dsp:nvSpPr>
        <dsp:cNvPr id="0" name=""/>
        <dsp:cNvSpPr/>
      </dsp:nvSpPr>
      <dsp:spPr>
        <a:xfrm>
          <a:off x="0" y="4112400"/>
          <a:ext cx="8128000" cy="1076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258064" tIns="35560" rIns="199136" bIns="35560" numCol="1" spcCol="1270" anchor="t" anchorCtr="0">
          <a:noAutofit/>
        </a:bodyPr>
        <a:lstStyle/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SGK</a:t>
          </a:r>
          <a:endParaRPr lang="en-US" sz="28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  <a:p>
          <a:pPr marL="285750" lvl="1" indent="-285750" algn="l" defTabSz="1244600">
            <a:lnSpc>
              <a:spcPct val="90000"/>
            </a:lnSpc>
            <a:spcBef>
              <a:spcPct val="0"/>
            </a:spcBef>
            <a:spcAft>
              <a:spcPct val="20000"/>
            </a:spcAft>
            <a:buChar char="•"/>
          </a:pP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đo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gó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,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ước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r>
            <a:rPr lang="en-US" sz="2800" kern="1200" dirty="0" err="1">
              <a:latin typeface="Times New Roman" panose="02020603050405020304" pitchFamily="18" charset="0"/>
              <a:cs typeface="Times New Roman" panose="02020603050405020304" pitchFamily="18" charset="0"/>
            </a:rPr>
            <a:t>thẳng</a:t>
          </a:r>
          <a:r>
            <a:rPr lang="en-US" sz="2800" kern="1200" dirty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</a:p>
      </dsp:txBody>
      <dsp:txXfrm>
        <a:off x="0" y="4112400"/>
        <a:ext cx="8128000" cy="107640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BB3B92-5484-461E-89D5-50DB34F7A77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0586A8-FAC1-4B77-9CC9-E1C8A40D930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59293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5340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9507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6218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3782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B340F7B3-D67C-4AD0-8FCE-8EE4A0366B58}"/>
              </a:ext>
            </a:extLst>
          </p:cNvPr>
          <p:cNvSpPr/>
          <p:nvPr userDrawn="1"/>
        </p:nvSpPr>
        <p:spPr>
          <a:xfrm>
            <a:off x="43545" y="54429"/>
            <a:ext cx="12104915" cy="6738259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3" tIns="45699" rIns="91423" bIns="45699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9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464733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A6180A-5EBD-4128-8ACB-273A50B9446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924DCC1-3AB4-42A3-A0A6-F417405BD67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BC16C75-4BB6-44E8-9590-EB43B6F0C99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1640ECA-3A15-48A8-994F-CFEBB9B7D5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189A241-1079-4B83-BECA-DF24DE4226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61852358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86482DC-584C-4F84-8C37-74A1F01E30B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A71CBB60-6465-4869-B2CA-5A8C0F23329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D64DD05-0D13-4C3F-AB7D-00C4092B25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9528D6F-4778-4C7D-91A0-AB70AD8B9D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B03EF72-78B8-4AB6-8A0B-2F78E9E3AB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532252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E106B-B959-49B1-B96E-CFEAD0B42FE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1D16C24C-5113-4273-BCFC-817FA156D5E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C9EA255-DC54-489F-9CA5-58D3C8EA230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517E229-FBC4-4983-8837-530ED07496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02A1670-8688-4868-9781-366397B974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62788003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AAA16B4-F3FD-489F-AA36-950D13015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8C51C49-6EF6-4222-B037-1E8043A8C5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80AB600-D54B-41EF-829D-9E895F085CB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E4A8094-AFAC-47E2-A1E2-316A2783E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FCD51E6-3032-40E0-92AA-3F1C7099C1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697652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29E9AA-ACEB-4012-B0E5-53B596FE0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D65F27C-1867-4483-B718-A8715E311DF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B8C790-F943-4926-BC82-33C75B877F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EFD2871-8ABA-4A4C-B570-B4CBF70E7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892F0CD-2D59-4DEB-93B5-946C2E6F9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45816236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B312C98-5572-4D48-B566-3DDC91E009A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37AD9FA6-657D-41E4-A448-DC7D89BD4B7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8AABCE2-23BC-484E-A38C-D69808461AC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3706BB8-3965-47D2-98E9-8819986255D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EF68D51-7D4A-4470-8738-9F8384B15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0C75017-C69F-46D5-A6D4-A0EA1597E7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59836057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2EE14AB-79B2-4763-9EB1-A6DB68BE8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F2EB3C1E-705C-4AB2-8A3A-D0895EB5454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C3CB66FF-4F2A-4789-A857-26F34D7E15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E2150FAE-4797-4ED6-984C-C3FDB470E8D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FEEED53-1845-4E91-A8BA-10FD109750E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CD9C856-5810-4362-9F2A-AA41FAAC81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4A2E5A96-EB5C-4245-8B1B-DF241B71B6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24C116F5-9A68-4467-9C8F-7EE895232E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81519947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CABF118-9BB8-4B2A-AF8E-E8789C04E1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6C5B2556-61C7-4C4F-A0F0-1E286DBA43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D742640-7790-4EC0-8211-EB4DA66BF3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EA39C9A0-BB70-4912-8D60-959631AFF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489937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B1774615-5FE2-47A4-9DF0-3C4785E3E9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AA5F533-A03A-4501-8098-AB981D6709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CE65624-4369-45A1-8BDB-A4BDE9B042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94307655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280307F-161D-4DE2-967D-307919D37F1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E77E04E-08D0-4AE0-943E-2CD5526D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20C72C8-ED04-4067-9A30-4257767A7D6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5FEB59-FE37-4905-84EC-8107157002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F8FAC4C7-D6BC-4EC9-8877-59A5C171D7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6F53D4A-9908-44BB-BDCC-EF74C25033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2799791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876C454-4E53-4FE0-B19D-F5B253E2D3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2D405DC-53B1-4859-A179-8F1352EA297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C13411F-08D9-415D-A125-9E1B9DE21AF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3EC49A1-3521-4CEE-A775-C542CD29EA4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AC26D2-CEEF-4048-A776-5194A7999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33A49D5-9F84-42C2-871E-C3AB651C2E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00177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3B57C78-8096-42E1-8917-15E3CE0E974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FD1F0A7-326A-4BAF-BFF7-90409419D8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6AA509D-0AD8-442A-842F-E147A0F7BCD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BCFE3B4-9C2A-41AA-A788-D5445896D7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C59659B-A61B-4806-A588-F27BA50FA2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39030089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6F8826-69B2-4571-AD96-FC61CD41394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6F55560-47B1-41A0-962A-82B09EF4BB3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090E37-37E3-4279-831E-46E3303624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7F94064-C73B-4FB6-BD35-D4DEBC00FE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38C8EAF-C8E6-4A90-AF91-C189BD2352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98530049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B1A3932D-0B6F-49CC-AD13-A29A733D876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80D9D1-FDF8-4F2E-8328-6F3ADBC2292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08F9649-6ADA-4CB8-B533-76350A5A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AA096F7-004E-4F3C-BD00-5AF02BB90A8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DC09FA4-0D80-4ABE-9CF6-7233DC1286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AC9BB3A-11BF-4D86-99B0-52C80A999F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F288386-D9CA-4350-BBEC-6571B34944C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79650579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33591D-AEE3-4DF2-93CB-E51D6ED4D4D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6CDDEDD3-ED8B-492E-A35B-B2266004974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66A8A55-D146-495F-81A4-6D75AD3BE8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73BF327-9337-4556-9A1C-152701F3A2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998A658-20C0-47FA-B666-A820D94980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147251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45F3855-0B74-471D-BB30-110F1E6F94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47984D9-FD82-46FE-A1F6-49E612312F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9E2F4D-EEEE-4825-95EB-770F4587DA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317A3E4-FB16-4D4E-861F-F2883927D8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49926349-2BF4-4A65-96EE-E6C6F7F564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33799619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D016BF1-3375-48B0-A783-87D7808254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C73F60E-791B-411A-BC69-7633A20B045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AB3694B-A383-48AD-9BBE-293A566D691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0AD5814-5934-4916-889C-E23454F8CB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D15BCC6-351D-436D-97AE-DEB23F9D4E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771904044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CD58AF-9168-4F77-8F08-64E4DA91F0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24F295E-6D69-4E19-904E-D056C8E8CF1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AEDEB0CC-6879-4E53-A09B-74E7EB84AAE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A28F3AB-EFA6-47F1-865A-2A3A9A31BA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450814D-9D38-4869-8198-4188F540EE0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3D104E-825B-48A9-AC27-B0F7B93B8C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62598240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028996-0ED6-4ABD-9A9A-C3C31B925E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0C4F36D-F219-41CA-8797-4D87CDD13E5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785732-4A1C-4D5D-9A51-1B5A12B0717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76E5716-0E09-4DA0-B2B9-700AABBD138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EA0AA8-B625-43F6-BF5E-ADD9525CF33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2163BE-A65F-4FC7-8ED1-21E8B97190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BF755A3-CFB8-4885-B981-67B4BD6760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0305CD7-DF5D-44CA-9BCF-C5B38FBCB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4815540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655AAD-D417-43E9-9F76-B807BC650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BC710F18-554C-4CEE-A1A8-9348ACA77A1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06D78CEF-99FA-41D3-9BC6-22E72F7A1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3DAF6AE9-C859-4686-A45D-80EB37872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94474963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752A8140-AEE1-4BFD-B653-93A14FAC0C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C70686D-B1F0-4BAC-AFBB-EDF468E063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089AE9D2-DB36-4B2E-A078-5A5AB8A872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08186874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244A983-78CC-4876-B4A3-84736C8BA5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CFE3A3-DE30-480C-8D9A-EF6D691C9B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A4E9432-5EF3-4157-8EC3-3DBF7F6676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8545EBB-D300-4449-BF97-6C6157A930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8ACA2A6-5771-4D4E-81F6-C1267ABF97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72EB9A1-E86F-419F-971F-8AB19878F7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728358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  <a:prstGeom prst="rect">
            <a:avLst/>
          </a:prstGeo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1497699B-48B7-4073-9405-3FCDD293372A}" type="datetimeFigureOut">
              <a:rPr lang="en-US" smtClean="0"/>
              <a:t>5/17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/>
          <a:lstStyle/>
          <a:p>
            <a:fld id="{F412258D-D283-47C4-A79F-AC09609C2C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224472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A3A6DE7-6A6D-47A7-A39E-9D2E94585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7EBF3ACF-D1C1-4C3B-A437-1DC0040D307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8CF92FE-5D91-4B6D-B3AA-6ACBEF2DDC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050222C1-B2A0-4201-BB17-B022C356A72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472F7ED-2223-40D2-8419-A113C74C42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B4CBCD2-9781-4F4A-AE63-034B00738C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10625498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54FA523-78DF-4E5D-B030-0E4D44F6DB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C728694-90F2-4196-809D-0B974591E74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AB479ED-5461-4769-9D33-9E95F04482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DB43E11-66EA-485A-8C87-2E156EFDC4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C73AE72-E3C7-4F89-9A13-124BF78AC9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18735642"/>
      </p:ext>
    </p:extLst>
  </p:cSld>
  <p:clrMapOvr>
    <a:masterClrMapping/>
  </p:clrMapOvr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8385006-5781-4E45-947B-18BB50DC5EFC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3634084-4532-4733-A59E-FEB0713BC7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FB1896E-EE93-421A-9E55-14E5B9828F2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4A7FF5C-FD9C-4AC6-BD06-A64961D7FA47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181990F-ED45-4618-ABBE-DF36159005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A40272E-81EB-458E-9764-C94CA988D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BC85092-B114-410F-9B81-EFC9CD02B95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007099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1A0598-4777-4D5F-A983-A60D638AE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BF8EE40D-BDA3-44F5-89B7-E797011BDAC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8AE04AC-3995-4A48-A6B0-DDD75D1835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522D0340-9360-442C-BEAD-6B8A67A68D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5EF9002-0DF0-43CC-B4EB-52B8E2F890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400837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85D4425-15C2-4155-8E1B-7D7E71B8A9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696A038-CA30-45E1-9D28-A3B5ED4A569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6A16A0BE-6E4E-44B5-B35A-E4FC9078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FFE755F-C56A-4352-B5E3-8A4C5FA9A5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AE24577-7338-40A0-87B5-1CDDE33DCB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99219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29454B3-012F-453F-90AB-63E0C96933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C57A8C33-D907-409D-ACD6-2020FAE3AFB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705E4C7-FEC5-4290-A085-31670F8DDA1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1E5182C-20B5-4FAC-96F9-F0DFD9EAAB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9DB912B-4835-442D-8509-526F273088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8941950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EAB8239-D00E-4548-A1D9-BB3448F8E1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AC1D16C-9B1A-48D7-9A0C-4C2B7115DAE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789DB76E-96D5-48E6-8744-FB0EF5A0A5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4D5AF13-ECEA-4CBF-B4A8-D145DF5E28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B5911A4-BC34-432C-A5F1-0D4A1A962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6088969-B0EA-4DCD-A7D4-53376DD7D7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3668704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EBA24E-32BA-48F5-8B85-F01D8E3594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7B376526-0A9F-4F56-9C6E-554952A5AED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26F150-56EE-4DA9-8C05-2321440154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A0D65185-491E-48CE-9206-15B07586B92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1764E03-492D-4B6C-88BE-44D2E4293E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A2DDC098-6A9D-492C-8DC0-2C7C3362749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3E9DDFDF-094B-4307-9454-56646C64D02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447C6ACB-121E-4BDA-B388-548166A3E0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7565869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915607-9848-49A9-B85E-655DF5EB6C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C8AAD45-91A0-4A9C-988B-2A17B3AB1A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EDE64183-C9FC-43FE-8E1F-F87EEDAE34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966B1940-471F-4B1D-8D22-99AF5FEA6F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1268348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131C36B-821E-4547-910E-D86ADA2A90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73EC404-B338-4AB4-933B-6AA1ABBC7D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45B7F9C-2C72-4B2F-94A8-7640308F2B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995880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ECF68A6-1BFB-4E4F-80A5-2E85A968D2B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78F37FC1-2B17-4F84-AD76-296D55FDAB8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0B7A9AA-B26C-4FAB-8322-B6B2ED0E0EF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9CFCB7-EC45-4A5F-9B17-EE355BEF59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4B8D005-4FE9-4C16-B22F-4773D81097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51309303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72953C1-608A-43F1-9896-61ACDDD6BB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0A33D7A-F6CD-49B1-A087-9E43F18192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64F934A-078C-4174-A3AB-EE9CF48701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29E987C-0A0B-4FD5-AD32-007C08F414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1C1E503-8F60-4FD7-8020-33CCCD1EAB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8525E78C-3FCE-4D7D-9AEF-53BA5F4B4A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8421642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D9E1E6E-819B-4D22-BF00-C0D2DDC681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94C6359-E8EF-45A8-A857-6D18C25CB64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65758E3E-8B29-4035-9461-8C65025DD7B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DB54274-AEE0-4430-A68B-58722B6B3C0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6B56CA6-2AF8-457F-A66B-CF84718198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F5731CB-898B-4BB5-A6DC-B1C392FBE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1274975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98FF880-A7EE-456E-BDDD-90BEC9AB4D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84C0B195-4A89-4E80-8471-DE203135500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01B6623-416D-47FD-8B83-CF7B7E35FAB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7767775-BC8A-4EA9-BD4D-C23FCDB8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06B14B-6AA3-4BD7-95A5-CD3B7C427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6960803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12956D-0E73-4492-86E3-ACFF77B1F4E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7D30FC6-A621-4093-9F47-4094639FD21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E3CA904-D764-43F6-B2DC-6B08766F2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92E2CEFA-6521-410A-AC51-E8ABE4E9CDB0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08A223A-CC77-47AD-A137-7D3668AE5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D6776A22-BC2A-4DF6-A8DA-88202AEAE3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8D3F6ACA-6BA7-459F-AD44-D4E124DDBDE3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9238967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85A5A26-9E1E-4D82-A44C-140BD11D8A6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9D29AA89-AC34-425B-AE8B-3509C2F12B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2E19EA0F-3C1E-4349-92E0-B336E471BC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D5C9A7B-A42A-4269-AE04-176302EF722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B79CD11-387B-47BF-918C-59573A6B5E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10518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BF501E1-0B9E-4F30-BFE7-9D77F0AFBD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1E7343BE-2F26-476E-BE81-462F109E84C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3AC8A8-2F72-4960-86C5-B3CCDC84F74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F935E13-B45E-403F-B30A-6C5D5F6D46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91BDF54-7CE4-4F24-AAF7-B2574CF824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171183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2AE7BB2-CE84-42CA-A129-B5B0868D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B1AF67FF-A4E1-448C-A308-BDB927BF48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F5D710-4010-4656-9CEA-FEA7A469FE7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129B4C8-3B73-4DB4-95F9-F8C16DBDDA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5375C4F-3CCF-4E3D-92D0-D1BED201B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0973477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D30B1AC-05FF-41E2-9F6B-D9F831E7C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BEFB3EF-1B11-423C-BAF6-3687B6B69C5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310079EC-3C1D-4881-A3CF-0B05EEDF2D5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CA2D2E9-BF71-4D6C-A785-A7653D48344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10D407A-BD0F-452D-95F1-266F657535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5DDC777-A57D-4E7C-93BD-53C9BF4FE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10308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AAED1D9-4B8F-419D-BA2F-08F8CA0167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44C2DF3-551A-4915-89D7-BC6D80C1D65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238B1DC-B409-4F1E-9D6E-E611AAECF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B8C5609-AFBA-4771-8C4B-78BD8885A3D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45BD86AB-8AC7-4524-A367-80F8E59EF2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5152F50D-8250-4F06-A8BE-9501838C2EB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BF3A4593-0471-45CC-93C9-658D0A00B8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80D3BE2-24FF-4277-AA7F-A66AE77337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051552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69A633C-C947-4372-AB43-14C3E5327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DA7B6DF-1404-46E7-A6C1-09BC2423A73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BB810F4-134F-4892-90D1-58BA532EF0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4E7DB0FE-F693-40A7-8EB4-9B7F999D97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211834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3070A0A-AA4D-4A09-BD3B-A4E57F5281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372EC37-B6AF-43D0-993A-A04DC3AD44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3DAC885-79F2-4089-AF62-6B82A9DAF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1584FC9A-DC9E-43D4-AF41-659B01157F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828010A-F039-462A-880A-BCB669794A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0120983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4C3D944-0C82-4F07-A39D-B11C5BFD801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3223DC7F-CD69-4FE6-A143-32D4F05DC3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B027F317-D0F8-403E-82E9-A7C73D767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4113001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12606AF-9B15-4107-944C-AA6CCCFA98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BF9A464-4A0C-404A-AC9F-57A3EFEEE5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7BC54C0-EAA1-45E9-B6BF-4267FD8049E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05C16A0-2B1B-4070-98A3-461ECE29992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D196E3-3B17-45EB-BBFC-B1CC8D7DEE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B72552E-1219-40FD-BE4D-3E8C5BFEA1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6477236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EFDD8C5-F8CF-4CFE-BF92-46424A1FC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FBFB9BB-9C34-4929-83CD-9F451283B36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2440EC9B-8F3B-46C2-86F0-7CCAFC6AC4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A46FD68-0F77-4C6D-8CCB-39EFF995CED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F638A94-120C-4D33-9BA6-9C96732B05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CFA9D051-66FF-4C7F-B8DE-E3A4486DDE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298212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26C995F-C98C-440C-BF3C-F9D5438FC9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7E34A9E-FD05-4CA6-A052-FC80CD6A5D4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07ACA2F-32D4-4092-9C44-7BE5CF03EEA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0A9FFAA2-DC8D-4ECD-8641-F5A8F141D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F1B3A3-FFC9-44F7-AA89-4C43C0068C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787606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9933DC53-545C-4BBF-BBAB-9EA33D657D8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9E2BA859-5A4E-49C5-910A-6DDCEFEEFE7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2A9A3C0-0DF9-46CB-886A-F83B5D0DAAF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23826EFD-B1DE-4A85-AE1B-D7753FBF5E74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2A752C1-8446-4D15-8881-546790DBE8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CA5CD5F-8CEB-4E5E-AAB2-6A421D8FE6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40AED18-E33F-4EFB-B218-ADD4D38F819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67593925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C561282-AC57-417C-BD9E-EA94960E797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2F68E766-5C3F-4DE1-91A4-ABA72905481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79C0BEA-3114-424A-A627-619EC7C2D4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CD48F9D-DA25-4FF7-B321-1841B0EFDB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15D8714-51D9-420C-8E32-111C520B71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260210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D3081DA-BBA8-4F43-BC3D-7F7E6F9BA7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A1F317F-2998-4273-89CD-C00FC51E48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006EF85-7A6E-4763-B1A0-94693284E50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4C5EF04-2D5A-448E-AECB-AD5752DBCE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55C09602-C4C1-4CB5-B656-DD064FA8C1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5130387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4553A61-AEFE-4FFE-B74B-9F3FF76A70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EF833E0-3788-476C-8C5E-D3E0EBF6CEB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774E4C-1819-4FB8-BED6-DF4D808DE86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B63DB152-B794-4D9E-996A-961A19F45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8070A0-87FE-4F5B-BB48-E8400E73E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3900866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0DD74B7-D203-4D4C-B618-E2CD521ED05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60C732E0-3A34-419B-8EC7-A50B4B8EBEE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D83338E-E673-45A1-8091-3938F57D7FE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2D8D422-D0A2-48CF-9E8D-0511BF701C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DEF799E-9F23-456E-AF25-A5F85326AE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67AE996-7907-48FE-A3D5-9590DE6F57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1672306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A2FD725-2DC6-4188-8274-191062FCE6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5C1F7786-D744-44E1-9098-503D827F690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B208C67-AE23-414C-B89D-FC87370C7D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31B1D9DA-C78D-45A5-8B92-37F6DFB2999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849B49DA-585C-4AEE-B8D2-5CF00F5FB3A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44F74F27-FC99-48C1-9B35-48F97891F8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281C1DD-F8F7-442B-8E99-7B339DA376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DA9F336B-BF37-46E6-8DA6-35DCF354E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52260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FCC697C-7842-4D80-92B3-11FD4A2589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58BB3ED-3326-47F1-9847-3CD4BEF2A9F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E8E31FEC-A30F-4C6C-A769-DBAEFFF19C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319E837-664B-45C5-9DEA-DA9637243B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07542653-EF4B-4C2E-AA87-1E913B16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585AF98-566C-4D6D-A2E8-2E0E4A5784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615875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634EAC-C675-4C58-8008-863D71BF7D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1C174ED-2529-440E-998C-0561E485EF8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1597ED3E-4032-4BDB-BE8A-82427A76E4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2987A6B4-FF45-4D72-A60F-B1A5B59AC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272550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2712A1B-D9F9-44C0-A4D9-25AA83E6F6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554C8200-8DD0-44B8-ABBB-5DED4FA9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95BDAF1-C12F-41C4-B136-EC25273320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8045968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3D9686A-E17B-4F5E-8420-3AE1C5E158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F3ACC7D-B7A1-49CB-930F-F600BEC0D69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7E3D67E9-0BFB-442D-812A-33E80FEA72A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815EC586-CE73-4FC7-B2C9-619B8C56475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8BDA4B7-BB3D-42DB-9E95-A2CF2E1E5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D67C293-33BF-4785-B71A-9DBD5B7B6A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3533671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AD3EE81-D297-4325-B543-B1CDDDEC8B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B9BDC40-7C23-4AAE-947A-9B7593F032F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1DC022AC-E39F-4908-99CB-85B620588AA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972A1AD-E3C8-4EC8-92E2-5691E84AD5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42096F5-725E-4C95-898C-6ACE5F138D8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55548EA9-A530-461F-A185-956FE65247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942272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058DC8F-CDE9-4C11-BA95-619F57C82B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4712ACD-B80A-4384-B419-4114BA7FEDC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EA2EAF9-F3DB-41FD-9197-1D2741DBD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ABFAC292-F14F-40D9-BDF7-7D1994477C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8D34781-B503-4A7B-B260-B419C40C6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333096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450965-658F-4656-8124-E784D422393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FF2A5C9A-D6FB-4DC8-8568-B5E89770EC5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39A779-584C-4F52-B81E-EB06C5096AD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D6034622-C9EE-4D73-B7A3-C04C5BA7E04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F60B518-8270-4FA4-A4BF-7BFD8D1843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023102D-78F5-441D-950D-88B58ADCA08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7F99861C-7F9C-4817-AE86-A84EF14FAF09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518152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9BA0EDD-FC77-499D-A5CF-24D0268C577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7EFCC88-F349-475A-894F-75CC4EC0EF8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F780193-AD39-4C0A-AA86-EA1C285D51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09673B1-F880-4939-B4DC-CB18B0277A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8E287B1-7E0E-42A4-969D-5A258DC7DD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6161058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FBBF67F-3291-4B23-A16E-90D37AA2BB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0AF0E28-CC2F-462A-94A7-244DA647671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6CFB516-644A-4165-9CEA-4B7265353DE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45F628B-539B-40CF-B751-E371B0A67B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FACC2F4-B55E-450D-8EDD-6F5B99711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320489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AEB9145-0E56-47B6-92EA-EF9D05C5DE4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8E9477E3-4004-40D9-A791-9927026F68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40D97B3-17E5-425B-993F-656A8D67B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FD63D5E-8306-4E5D-B3C7-2CFC361D0A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EE622A9-52D5-4B99-BF48-5238DD36F8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9402101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B70E901-6D2D-4730-AE7F-199102DF9F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5023EEA-7C43-48F0-90B4-466A27A5226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3FECF61-A8A9-4E6C-A4B0-6B4D9EB2886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1A2F77C-8D07-4CD2-8D30-11B39A49C4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216A148-6467-404D-8D6E-643CD85D0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4054C06-91F4-4640-8DD0-214A08B515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32464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AB4FA6C-18CF-4549-8033-E092A86A66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AEAA0B4-9101-47CA-8710-CF5073D6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2D7229B6-3B00-4C31-9D94-5610EF023A6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D55A381-1F55-4188-B370-90AA6350AA0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AB91CA5E-FA34-492E-9B30-D2D48EF0E63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1D363C7E-DFED-4626-B0F5-54D459E580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73084B1A-3BE3-4126-A0C6-E060459D3C7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C953B9D-C224-4866-9D45-ACFCEDEAAF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58315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22CA02F-70D5-4084-BBF7-59B03FABAA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A4570560-669A-483D-A56D-56777083AED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15B0F997-4085-454E-9449-79C20341543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60B0EC1-688A-46F9-85F5-4DE115D0F51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508EA17-E7BD-4128-B3F8-2DDDE314AD9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CF3610DF-72A4-46C2-9A30-40FEBE032B8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DD888E88-E0C9-4CC9-9C52-1081F3C365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F6D86BE4-D07F-42B3-BF50-BD5123EF27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2226633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CBC31D2-AA1B-48A6-AD5C-ABC511801D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861AA370-87FC-4909-A5DF-67A27A9F2B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754FE7-818A-4919-9358-DA52F1CD88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C697764F-E4D1-4062-9489-FE6CD0BEE4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29984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D102869-D0FE-4441-B0F3-7D59185B08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7970F543-0439-4D7A-8542-C6230DA3BC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9917263A-9D95-4D91-A962-900FB68A94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9942486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49C46F7-77B7-4182-995C-BC45615546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F537E44-EC00-4A0F-97BC-FEBE5C5F59F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26B50A6-6A00-4618-8229-8839813F08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4CD451A-991A-4CA7-9D7D-087B79FE81D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4714668-2574-4243-AF77-45A9C0EFCC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067EDE5-89DF-4C6A-91DE-CF547F0567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4023344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66FEB41-F80B-4DFD-9667-62AA78EFA5D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8717BE32-0D1F-41BE-A62F-999517ADD3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9BB9F595-BAE5-47B8-9B8A-94109329BD6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B57B9BA6-478C-4191-AEA2-402D09D4FCB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A77709D8-26A8-4A0B-BF1A-3152E67E13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907A3FE-B290-46C6-BB53-0D63DAA8E5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28118820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0D030D-8E43-4AAB-801F-A9A3248709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D75ECE4B-B966-49A7-91FC-2B429E0C735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D87CE76-AB6E-45E6-B0B9-2133D873E6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E227BD6-F4F8-4C72-9E66-64C116C81F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F854D57-3649-41D8-8C6C-E6BA50FC6F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6306838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76C83D8F-369C-45CC-A05C-6C42CBFA480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001B45A0-1A26-42F3-8512-1474DBE3D7B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05919A8-B0B8-4AC8-9C1A-06EB9C28596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983A1F6-1FE9-4990-B012-18F8CD185A8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FFF7F0DF-E179-4702-B1E0-270BD0C819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A191C18-B44A-49BD-B77F-1DA10E7B01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15F2892-AA8C-4399-BB32-0B3A69700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84518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5E562B0-D0E3-430C-A6BE-14A2270AE1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E7895C-D6B1-407A-AD3F-6444AAC3434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AC0F32C2-1068-4265-B737-A727A8A72DB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07C21BA-66BA-4A13-840B-DC0498B357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962978C-1506-4B43-8B44-CA54A90CFD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786976337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44DC0E7-83CB-4011-BE26-DE71940FCA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C27629D-FD11-49BC-98E9-D8924FD8250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07EF2945-3142-4DEC-9877-8676FE81720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5B7A0F4-012F-48CF-86C6-A39171DD11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9D4B327-F156-4D41-8FFE-C522ED36B5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7138642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7B4BBE8-CE88-4DC7-A95B-5A33D6B2CE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CCEE31D-0484-47A2-A35B-803751193C1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81A1C41-1E3A-44E1-8CB2-DF072BB5750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47FE-4A89-4294-AF28-5DD75CF295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B7D9BE-8B5C-4AD6-97F2-77B6E375C2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854648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60AFFEC-E221-4FB3-82E3-89B5397F69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F7DEA3C4-B29B-48D4-A761-8D444466ECF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C3CDA956-8ADF-4845-918F-BA3C591019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9C2BA94-12B1-46A8-8D78-558A2CB388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330460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033BA2F-4814-49CF-B948-C0206FBE54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8C3350-CF8B-4EA0-868D-F836E6554E4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13D3E08-C75A-4E0E-8514-4FC30923879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94DECC0F-8086-4CF4-9914-3EFB83E5581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83A8F1D7-AAED-4379-A1C2-BE148A26F5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2721A88A-3D70-48A6-8708-C70FBA9B04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8928117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8188CEC-7324-430B-BD08-B9DB30FE5E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EB3779D8-2E68-4F2E-9954-F88D6F08D4C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4D350C42-94FE-40AF-94B0-BD80364468F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628A3EBE-5ADA-40C0-8007-DB8FF2BBE57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6E2A4AA4-A86F-4F50-AD21-5E825FE2BB7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4BEDE39-29A6-4409-AE46-349EFE916CE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1A8FC6AD-2486-45BD-917A-60F7E6577E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69E78504-84D7-47EB-8812-694A7E9D14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1572702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CC3426-280D-40DC-BF24-93EDBB09D4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2FB41AE-508D-4B30-82E9-446C9BC0293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517E94C2-64A7-4E68-BC4F-BB58C63602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8CA3C68D-881E-4ED7-AF1C-52253FD53F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9428068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3FBB3A52-1F9A-495D-947C-05A20790517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47C37D79-CB4F-4173-8BB6-4FFE571669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A65FA9B2-7FF8-4B13-9556-1DEB2B2EA2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0966196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4511EF5-D9FD-4ECE-BF96-FF8D480F14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0C7A513C-BCDD-43BB-9EAB-03A02D8077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44A46D48-410D-4E1F-BC8E-70049D5970A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ED451872-06FB-4F3E-A745-E91774CA495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4234DCE8-91B0-45D2-B187-AB5B6B23F2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A5976F0-B0B2-4498-84DB-B616AAEB9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6167908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DA08652-294E-4962-8968-8576A1AB11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EEA0AED0-0AF0-4E28-AFEF-5DEBD1D895A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7738783-1EEB-49F1-9EF5-EF990FC7DD0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D34773BA-B624-44A6-A0E8-EFD4185BAC1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EA1A379B-C051-4AAE-BF28-72E915EE4F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EC73A105-A494-4539-83B7-8EA8DC6BF5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8959789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3BA7881-0EA2-40DE-9917-E28E413CF4D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0E1B092-63AA-421E-8137-86E9F126D40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C6D6138F-AA7A-4E7F-B225-FECDD35F69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D7260B0-40F9-495A-8FA9-312B02402C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C6AFF596-ECB5-4C4B-9942-7C87B46903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212565760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40E2D838-5C35-4573-835B-65619F0B8A8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BDA4B903-F43D-4DC8-8B49-B8797323782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406336D-E75D-4334-ADB3-3EF8678092E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B88203FD-017D-43F8-91E6-ED3A46890138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E89CD070-4F4F-4993-A838-46D35C0620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0D828D0-5EB6-47F9-AF17-9898A17303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1E498A02-8321-496D-BAD3-72F38BCE06B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85906335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F53AEC0-DDAB-460A-8BD0-A0AEA93B847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ABD10939-F13D-4276-8A64-D976A90C3D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4AB3F2C-4BF2-4D4E-BCA9-6455FA58EB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C389FE-B99D-490F-A17C-05B501D1C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0703ECA-91DD-40A7-8CBE-15568B8E10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79613990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8149118-25DF-4423-BC4B-99C74B3D5C6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9D268BAC-1B8F-4979-BC1E-8DA8032210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85F23F2-6DD8-42FD-A3C4-BD513E65308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67DD987-E4A9-47FD-A1F6-4E3C92774A8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97303E1E-6555-422B-A112-F733253913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08661707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4FCD7032-F6EF-4F41-841D-38E25D10BFD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70A6C4-93A4-45BB-95BF-29182453E6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D1E86C26-493A-4A4E-B151-B1B58C802B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175002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1C396A4-8133-4AD7-8E79-9D1F537924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EE3EAF0-01BC-4590-823B-9A687D5D40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D549F96-5B17-4FE3-9867-356A941BD09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3738EA2-CC45-45B1-A29F-75AA702D05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9F750CA-BF3B-49F6-A614-FE3121D64C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60076466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03A7FBF2-0E56-4295-9F13-326F2030A8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E9993CC0-7AE4-4113-A252-0C95674F7A4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9C8018E5-9576-468C-9E5A-FE8CE072412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FC479F2B-1EDB-447B-954A-15D0701BC6F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DCE21978-DF10-442D-BEF6-9090B1101D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B15381F7-0A3C-4DDD-B9C7-0A60F468FE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870704073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1DDFCFB-A216-4F72-85A0-E303DEBA5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26887A4-3C94-4F58-8640-18FCAA52A9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60F8F593-FCCC-44AA-A65B-67E4468B014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430A8C59-C999-4CA5-A3D7-32B683D843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C9B03C75-3376-4A14-95A9-E4EF01CDF3A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7DE1AE61-4C4B-427B-8931-8E81BCC8E1B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AABF2C67-B26B-4F7F-B4A2-F2E8EC485C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431054C-B884-4A7D-A66D-FA5D56D4E0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9860624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E6A57CA-D1FA-4BA5-9D16-505C94A675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C37A38F4-BBB8-434A-8D4A-8538228E2D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929C4830-ACCC-4A74-A18D-43FD9C5E33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FE5D9F41-4172-4E5D-8FC9-070BD13C7BC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4674295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2E0FFA0C-D605-4DCA-9EB3-44C52EC5BA7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BAE28AE2-7AB0-42D2-B4D3-AFE729F29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427719D2-45CB-4672-A61D-6FA51132E4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33067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AB0AED7B-5E9F-468B-B0AB-7B9B554206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D96C7C3E-5E05-4238-B165-15C2F707BE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D9FBEF5-18B5-48C7-8641-936ABF34DE8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5F877742-FD3D-4168-AF60-05516A3571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DB0C690-1D3F-4F45-9E09-B0900DBE7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7F1EB4C5-FF0F-4BAE-92E3-C06A18F5B2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2164373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676EA33-1CA1-474D-B8ED-B389EF9CB6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4CE8412C-0D20-4877-9881-AC4D1A623C6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E57573D-8057-44A8-8FC0-D246CCBFD7D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35AED46F-0E4F-460D-9DC1-43A3C46D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D701760-21AC-4769-AEEB-16D94D6219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3470CB80-168B-405B-87F1-A4D509C1D3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23211912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65CE31AA-F75A-4FC3-BB44-AB0707ED50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7B17F126-E71B-4118-B57C-D325F3D533A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B1E542D-25FE-42C2-874B-1B55877482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95CD4E1-F49A-45E0-B24F-1C52154640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46BFB52-8F21-4AF4-A415-00EC62CEB3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61008491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CA0D58E4-3EB6-4097-8451-164F03054A5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80A2E4F-3DAC-41D9-81A5-988C6BE7721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D57E084D-061B-4391-9B8B-B57280E22E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EE3A2244-6E36-425E-A212-86F4D8CC8B1F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622CC5CC-138D-465D-A81A-DBE38DAA41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2AFBA30C-9BF9-47DE-8D11-30C64AE512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0FAD2FA6-0C59-4B21-B7AB-44A3D6538FE7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8559509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597806D-EAB9-4613-9151-E08254D8FDE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41F08635-6F1D-4B86-B43D-1A24741085A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5C3CCD40-BD34-4529-91E5-2698C7E344A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C01FED19-8C45-4DFC-A9B3-BBBA6C780A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4FA4A35-2703-4DA2-88B4-B096C0CE20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932102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7212EEC-9806-4BCC-B4E6-D99ABA524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F1A4866E-F056-40CB-BA7E-C34BB63487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810498A1-A688-45E6-8550-EC3071B90FA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CAA7A761-3B85-47C9-963D-E138E1271D5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9574061-2217-4D22-8F9B-8723C8D4C7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FC785E12-3466-457C-A23C-8A2A93C0EC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8098551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D5BA33F2-E623-4E7F-810B-0921B95BA16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5CA27FF0-9E04-45C5-BC68-30AAC943DE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73C10C02-4997-4D61-94CC-6214FA4D607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9C8ED1-4505-49BF-BD77-73D7FC11A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7F7A64CA-FDD2-4D5B-9783-FD2764B0EE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5770761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BC27D0EC-FA83-4860-9C53-7414EF7BA2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0F8648A6-C298-445C-B0A8-569C07D237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1BBF30BA-580F-4C96-9A54-67861F9B69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9871CBA3-7F65-486F-B9CB-9BF9026188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1C09A8BA-D90B-4E4C-BB8C-F04A466097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2091722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40CD9F0-6BE1-4558-9F50-729252FFCD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2A352FD0-9D3A-4318-8A37-175EC6B58A1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D416334B-DD04-473F-8633-B25FA9EBBD5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3888953-EE7A-4EF4-92D9-41C6E4AA306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9154EDF2-156B-4765-94F4-BB96FC09DF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68F7C58-F921-4804-89D7-87CA21A86D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029602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4377F72-3E5D-4E0E-BDE1-9198A21543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60447395-8B68-4EC0-9B0F-91BA0FB612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B2CF7061-104C-4BB8-9DCB-DE76E62146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7B6BA3B7-E1AA-497C-9914-50C3ED81657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1030EB45-BF5D-4876-80BA-434E77F084C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231DBE4F-9324-446B-9E4A-1830D93BBF7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27592CD5-D020-4462-BE29-6816B8A6DB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C125CB20-0A70-4898-8EE5-D670853B07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44715288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323F429-0F89-435B-96DE-27E31133C6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05AB4D98-BF90-40A7-8AD9-4C56670D133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A0B6121E-694F-4F5C-B79F-4BEAF11A1E6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B1DB368-86C3-4D22-B0CC-A15324EA24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588680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60221DE5-8696-4A23-B11F-D67AE88D661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69599C7D-3AD8-4042-AC8E-8577DB8B51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EBF11BBE-C092-4B73-8FBF-A679857E6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214964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A5D1549-3FD1-4134-BEA1-B0175D3119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A0B3BAD3-DF90-427D-BF85-6F7209BFA9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9073A0-56F1-42B7-ADEF-FA031A6208E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5719827-58D2-4159-B9EB-B5B9A81DC9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742388F6-D8DC-4416-A328-EFE485118B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4FF9731E-FBAD-400C-B16A-72E0F8358B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91118591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C73503D6-160E-42C4-AB62-8459E8E327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5D534D75-358E-44CB-BD22-2DCFC2107B2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E6B444BD-864A-4E6C-BCA4-A3F24E1648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A309D13-3997-4BB1-9C6F-68A03BDA2C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2DF354E9-41AE-4150-8CBE-071699525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D5071BC2-8164-41EF-87F9-D4493FA4A1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0980335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293B0FE0-61BE-42F8-AF77-EBEAF59CCD1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4C671535-81B0-4553-BA93-EA8A3A64845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70CB3FE-9C8B-4C52-AE2F-3380D1611A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40A3682A-4DD0-4328-A99C-D4DED59CBE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44225BC-BEA5-4546-AECF-97E4AC3AEF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207659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Dọc 1">
            <a:extLst>
              <a:ext uri="{FF2B5EF4-FFF2-40B4-BE49-F238E27FC236}">
                <a16:creationId xmlns:a16="http://schemas.microsoft.com/office/drawing/2014/main" id="{2283E486-5B1A-403F-8A45-E4FAB0C4FD9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32270480-766B-490A-B8C2-881D4BB0EC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4B71124B-A940-49E4-A0EC-CC59DA83FDC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43D3241C-71B3-4DCF-AB85-426A3EB11FAC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D6F01446-DAB9-4CA0-A1E2-C4E7D83EC9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F06735C-169A-4776-826E-5AEAA99FDF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A1B41A97-9CB4-4AEB-9B19-EFC83D183456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0036297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F016CD-5719-4C60-AC2D-981ABE568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0F280940-FC98-4C23-AE20-F43477478F1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3CF626D2-3B6F-4437-AB68-65845738064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2958A0E5-7ECD-47B9-8CE8-1CFC401870A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F3133AD2-BA6C-4FB5-ABB8-1BD7288FAFAA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6DAE497D-734B-4969-AC33-A49EAD67F4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61EE0581-2B62-4AEF-8C9D-D52C7A7238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D769A7E-8369-4BED-96C9-CF59B90FEA14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11527618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4C7D27-8BED-4A44-9D31-3099A81D7C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  <a:prstGeom prst="rect">
            <a:avLst/>
          </a:prstGeom>
        </p:spPr>
        <p:txBody>
          <a:bodyPr lIns="91438" tIns="45719" rIns="91438" bIns="45719" anchor="b"/>
          <a:lstStyle>
            <a:lvl1pPr algn="ctr"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Tiêu đề phụ 2">
            <a:extLst>
              <a:ext uri="{FF2B5EF4-FFF2-40B4-BE49-F238E27FC236}">
                <a16:creationId xmlns:a16="http://schemas.microsoft.com/office/drawing/2014/main" id="{EBCB996B-AFBD-4DAA-9E89-A57A1F13C82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9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3364DA5E-1E79-44EC-936D-7835F8FDF25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725E7467-913F-4E98-8003-2C37981932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AC379CA0-1590-40B0-947F-B224F1470C5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8741952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7F97FE3-329B-4194-B91D-3F2EBB793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CA08ACC9-8780-419C-9992-A8BA18A3942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F6253C64-9926-48A4-B377-E5AE9FE39E8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2FD16094-9032-4A05-9F95-A65675BE2C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F6E8496E-48CD-46D6-AE5B-3704C96BBC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7314971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E0E926A4-D1A8-4CCC-847B-96874D0476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3"/>
            <a:ext cx="10515600" cy="2852737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60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17086593-BDC1-411A-AB64-34AE5736887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514"/>
            <a:ext cx="10515600" cy="1500187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BCC0EDD0-FC89-4E98-BA55-BFCAEA562F4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3A756D09-C1FA-45F2-8AA8-0BD4685176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3CB140EA-510F-4C49-B387-5669AD9AFE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3373348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5991DAC1-2772-4493-B10B-B8FAF65C81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B99B01A0-F13D-4A59-B04D-586BD2CDFF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00879A96-B4DA-4655-92D7-11509792F0F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A7BB0C42-1444-4656-B0F7-855EB863A14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B6128D7F-994C-4DF7-A840-948C6A6C51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0FE4102A-B277-4E43-AA89-A83FA77349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542435513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F34A999-A168-4559-A962-D4A117E67D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2">
            <a:extLst>
              <a:ext uri="{FF2B5EF4-FFF2-40B4-BE49-F238E27FC236}">
                <a16:creationId xmlns:a16="http://schemas.microsoft.com/office/drawing/2014/main" id="{292FA241-D6AA-440D-BB9D-F9C250A3C41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hỗ dành sẵn cho Nội dung 3">
            <a:extLst>
              <a:ext uri="{FF2B5EF4-FFF2-40B4-BE49-F238E27FC236}">
                <a16:creationId xmlns:a16="http://schemas.microsoft.com/office/drawing/2014/main" id="{F86EA79F-E5C7-475F-932A-86E4341300A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5" name="Chỗ dành sẵn cho Văn bản 4">
            <a:extLst>
              <a:ext uri="{FF2B5EF4-FFF2-40B4-BE49-F238E27FC236}">
                <a16:creationId xmlns:a16="http://schemas.microsoft.com/office/drawing/2014/main" id="{C96D4F30-C7BE-4CDB-9A27-7DBB48BE3C3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  <a:prstGeom prst="rect">
            <a:avLst/>
          </a:prstGeom>
        </p:spPr>
        <p:txBody>
          <a:bodyPr lIns="91438" tIns="45719" rIns="91438" bIns="45719"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9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hỗ dành sẵn cho Nội dung 5">
            <a:extLst>
              <a:ext uri="{FF2B5EF4-FFF2-40B4-BE49-F238E27FC236}">
                <a16:creationId xmlns:a16="http://schemas.microsoft.com/office/drawing/2014/main" id="{7A68DCAC-383D-4852-8963-26CB5E8A11D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  <a:prstGeom prst="rect">
            <a:avLst/>
          </a:prstGeom>
        </p:spPr>
        <p:txBody>
          <a:bodyPr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7" name="Chỗ dành sẵn cho Ngày tháng 6">
            <a:extLst>
              <a:ext uri="{FF2B5EF4-FFF2-40B4-BE49-F238E27FC236}">
                <a16:creationId xmlns:a16="http://schemas.microsoft.com/office/drawing/2014/main" id="{333386B9-11EB-4A1D-ADCB-3BD416BF8F9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8" name="Chỗ dành sẵn cho Chân trang 7">
            <a:extLst>
              <a:ext uri="{FF2B5EF4-FFF2-40B4-BE49-F238E27FC236}">
                <a16:creationId xmlns:a16="http://schemas.microsoft.com/office/drawing/2014/main" id="{93DF633E-2F21-48A4-818C-1EC1B16F11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9" name="Chỗ dành sẵn cho Số hiệu Bản chiếu 8">
            <a:extLst>
              <a:ext uri="{FF2B5EF4-FFF2-40B4-BE49-F238E27FC236}">
                <a16:creationId xmlns:a16="http://schemas.microsoft.com/office/drawing/2014/main" id="{ADE73FAB-716F-4687-A61D-6C8993F7F6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1640321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F7746823-3DDA-45AB-B9CD-999FFBE7D8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gày tháng 2">
            <a:extLst>
              <a:ext uri="{FF2B5EF4-FFF2-40B4-BE49-F238E27FC236}">
                <a16:creationId xmlns:a16="http://schemas.microsoft.com/office/drawing/2014/main" id="{599DB440-FA3E-4C80-80AD-BA244E2DAB0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4" name="Chỗ dành sẵn cho Chân trang 3">
            <a:extLst>
              <a:ext uri="{FF2B5EF4-FFF2-40B4-BE49-F238E27FC236}">
                <a16:creationId xmlns:a16="http://schemas.microsoft.com/office/drawing/2014/main" id="{86535943-0839-4111-BA94-682401CA302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5" name="Chỗ dành sẵn cho Số hiệu Bản chiếu 4">
            <a:extLst>
              <a:ext uri="{FF2B5EF4-FFF2-40B4-BE49-F238E27FC236}">
                <a16:creationId xmlns:a16="http://schemas.microsoft.com/office/drawing/2014/main" id="{634E0A2D-078F-47AA-BE1A-610DDC6048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271738229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ày tháng 1">
            <a:extLst>
              <a:ext uri="{FF2B5EF4-FFF2-40B4-BE49-F238E27FC236}">
                <a16:creationId xmlns:a16="http://schemas.microsoft.com/office/drawing/2014/main" id="{C0430A6E-3DE6-4541-8B46-233B4FAC267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3" name="Chỗ dành sẵn cho Chân trang 2">
            <a:extLst>
              <a:ext uri="{FF2B5EF4-FFF2-40B4-BE49-F238E27FC236}">
                <a16:creationId xmlns:a16="http://schemas.microsoft.com/office/drawing/2014/main" id="{EDCCA399-09B5-4694-BD07-283C7DED3D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4" name="Chỗ dành sẵn cho Số hiệu Bản chiếu 3">
            <a:extLst>
              <a:ext uri="{FF2B5EF4-FFF2-40B4-BE49-F238E27FC236}">
                <a16:creationId xmlns:a16="http://schemas.microsoft.com/office/drawing/2014/main" id="{3F4FF8B0-FC16-4912-A25B-57329C9ECD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163198542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1661AE2B-2CEF-47DE-A6A4-56036D54C5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Nội dung 2">
            <a:extLst>
              <a:ext uri="{FF2B5EF4-FFF2-40B4-BE49-F238E27FC236}">
                <a16:creationId xmlns:a16="http://schemas.microsoft.com/office/drawing/2014/main" id="{835BA026-B9F5-4FD5-A0DC-9422E97B132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5614BBAB-4AE1-4799-B6FD-D0E25D0D713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77E59D51-B56F-4349-AC3E-4EF2F486051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599ABAFC-AFB7-40FD-940F-78FC61198D7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9D6B48C4-BDBF-48FB-9450-24FCFAF2A8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4120223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8BDBDC-0FEB-4C67-B602-8A9790A766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  <a:prstGeom prst="rect">
            <a:avLst/>
          </a:prstGeom>
        </p:spPr>
        <p:txBody>
          <a:bodyPr lIns="91438" tIns="45719" rIns="91438" bIns="45719" anchor="b"/>
          <a:lstStyle>
            <a:lvl1pPr>
              <a:defRPr sz="3200"/>
            </a:lvl1pPr>
          </a:lstStyle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Hình ảnh 2">
            <a:extLst>
              <a:ext uri="{FF2B5EF4-FFF2-40B4-BE49-F238E27FC236}">
                <a16:creationId xmlns:a16="http://schemas.microsoft.com/office/drawing/2014/main" id="{A97932F6-F380-45C8-A305-94971A913B6F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Chỗ dành sẵn cho Văn bản 3">
            <a:extLst>
              <a:ext uri="{FF2B5EF4-FFF2-40B4-BE49-F238E27FC236}">
                <a16:creationId xmlns:a16="http://schemas.microsoft.com/office/drawing/2014/main" id="{D020F40D-3181-4654-BF02-E98EAE6F09D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1"/>
            <a:ext cx="3932237" cy="3811588"/>
          </a:xfrm>
          <a:prstGeom prst="rect">
            <a:avLst/>
          </a:prstGeom>
        </p:spPr>
        <p:txBody>
          <a:bodyPr lIns="91438" tIns="45719" rIns="91438" bIns="45719"/>
          <a:lstStyle>
            <a:lvl1pPr marL="0" indent="0">
              <a:buNone/>
              <a:defRPr sz="1600"/>
            </a:lvl1pPr>
            <a:lvl2pPr marL="457189" indent="0">
              <a:buNone/>
              <a:defRPr sz="1500"/>
            </a:lvl2pPr>
            <a:lvl3pPr marL="914377" indent="0">
              <a:buNone/>
              <a:defRPr sz="1200"/>
            </a:lvl3pPr>
            <a:lvl4pPr marL="1371566" indent="0">
              <a:buNone/>
              <a:defRPr sz="1100"/>
            </a:lvl4pPr>
            <a:lvl5pPr marL="1828754" indent="0">
              <a:buNone/>
              <a:defRPr sz="1100"/>
            </a:lvl5pPr>
            <a:lvl6pPr marL="2285943" indent="0">
              <a:buNone/>
              <a:defRPr sz="1100"/>
            </a:lvl6pPr>
            <a:lvl7pPr marL="2743131" indent="0">
              <a:buNone/>
              <a:defRPr sz="1100"/>
            </a:lvl7pPr>
            <a:lvl8pPr marL="3200320" indent="0">
              <a:buNone/>
              <a:defRPr sz="1100"/>
            </a:lvl8pPr>
            <a:lvl9pPr marL="3657509" indent="0">
              <a:buNone/>
              <a:defRPr sz="11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Chỗ dành sẵn cho Ngày tháng 4">
            <a:extLst>
              <a:ext uri="{FF2B5EF4-FFF2-40B4-BE49-F238E27FC236}">
                <a16:creationId xmlns:a16="http://schemas.microsoft.com/office/drawing/2014/main" id="{490D282F-2FF5-4169-BF89-9053BD58729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6" name="Chỗ dành sẵn cho Chân trang 5">
            <a:extLst>
              <a:ext uri="{FF2B5EF4-FFF2-40B4-BE49-F238E27FC236}">
                <a16:creationId xmlns:a16="http://schemas.microsoft.com/office/drawing/2014/main" id="{CA4D21B6-1C19-482E-A5F3-84378476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7" name="Chỗ dành sẵn cho Số hiệu Bản chiếu 6">
            <a:extLst>
              <a:ext uri="{FF2B5EF4-FFF2-40B4-BE49-F238E27FC236}">
                <a16:creationId xmlns:a16="http://schemas.microsoft.com/office/drawing/2014/main" id="{AB36ADA0-21A3-4F78-818B-7EA8675ED5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406312626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5992F84-4837-4A1F-A9C0-86C0DD7F6E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lIns="91438" tIns="45719" rIns="91438" bIns="45719"/>
          <a:lstStyle/>
          <a:p>
            <a:r>
              <a:rPr lang="vi-VN"/>
              <a:t>Bấm để sửa kiểu tiêu đề Bản cái</a:t>
            </a:r>
          </a:p>
        </p:txBody>
      </p:sp>
      <p:sp>
        <p:nvSpPr>
          <p:cNvPr id="3" name="Chỗ dành sẵn cho Văn bản Dọc 2">
            <a:extLst>
              <a:ext uri="{FF2B5EF4-FFF2-40B4-BE49-F238E27FC236}">
                <a16:creationId xmlns:a16="http://schemas.microsoft.com/office/drawing/2014/main" id="{2666F529-6CE2-4B6E-9F78-AEAECC1E74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eaVert" lIns="91438" tIns="45719" rIns="91438" bIns="45719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</a:p>
        </p:txBody>
      </p:sp>
      <p:sp>
        <p:nvSpPr>
          <p:cNvPr id="4" name="Chỗ dành sẵn cho Ngày tháng 3">
            <a:extLst>
              <a:ext uri="{FF2B5EF4-FFF2-40B4-BE49-F238E27FC236}">
                <a16:creationId xmlns:a16="http://schemas.microsoft.com/office/drawing/2014/main" id="{980BD98C-4A23-4D18-A479-7AB31B03F63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8382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C9C2DB91-1779-4CC7-821D-E0280402090B}" type="datetimeFigureOut">
              <a:rPr lang="vi-VN" smtClean="0"/>
              <a:t>17/05/2025</a:t>
            </a:fld>
            <a:endParaRPr lang="vi-VN"/>
          </a:p>
        </p:txBody>
      </p:sp>
      <p:sp>
        <p:nvSpPr>
          <p:cNvPr id="5" name="Chỗ dành sẵn cho Chân trang 4">
            <a:extLst>
              <a:ext uri="{FF2B5EF4-FFF2-40B4-BE49-F238E27FC236}">
                <a16:creationId xmlns:a16="http://schemas.microsoft.com/office/drawing/2014/main" id="{8788006A-41DB-47CD-9F4A-4F63BF4101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038600" y="6356401"/>
            <a:ext cx="41148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endParaRPr lang="vi-VN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CC88BF3-DFF1-45AE-A745-B9D16CDB7A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56401"/>
            <a:ext cx="2743200" cy="365125"/>
          </a:xfrm>
          <a:prstGeom prst="rect">
            <a:avLst/>
          </a:prstGeom>
        </p:spPr>
        <p:txBody>
          <a:bodyPr lIns="91438" tIns="45719" rIns="91438" bIns="45719"/>
          <a:lstStyle/>
          <a:p>
            <a:fld id="{5ECF48BF-5EF8-443F-B672-D45FC1B77E1D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609328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8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03.xml"/><Relationship Id="rId7" Type="http://schemas.openxmlformats.org/officeDocument/2006/relationships/slideLayout" Target="../slideLayouts/slideLayout107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2.xml"/><Relationship Id="rId1" Type="http://schemas.openxmlformats.org/officeDocument/2006/relationships/slideLayout" Target="../slideLayouts/slideLayout101.xml"/><Relationship Id="rId6" Type="http://schemas.openxmlformats.org/officeDocument/2006/relationships/slideLayout" Target="../slideLayouts/slideLayout106.xml"/><Relationship Id="rId11" Type="http://schemas.openxmlformats.org/officeDocument/2006/relationships/slideLayout" Target="../slideLayouts/slideLayout111.xml"/><Relationship Id="rId5" Type="http://schemas.openxmlformats.org/officeDocument/2006/relationships/slideLayout" Target="../slideLayouts/slideLayout105.xml"/><Relationship Id="rId15" Type="http://schemas.openxmlformats.org/officeDocument/2006/relationships/image" Target="../media/image16.png"/><Relationship Id="rId10" Type="http://schemas.openxmlformats.org/officeDocument/2006/relationships/slideLayout" Target="../slideLayouts/slideLayout110.xml"/><Relationship Id="rId4" Type="http://schemas.openxmlformats.org/officeDocument/2006/relationships/slideLayout" Target="../slideLayouts/slideLayout104.xml"/><Relationship Id="rId9" Type="http://schemas.openxmlformats.org/officeDocument/2006/relationships/slideLayout" Target="../slideLayouts/slideLayout109.xml"/><Relationship Id="rId14" Type="http://schemas.openxmlformats.org/officeDocument/2006/relationships/image" Target="../media/image15.wmf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9.xml"/><Relationship Id="rId13" Type="http://schemas.openxmlformats.org/officeDocument/2006/relationships/image" Target="../media/image14.gif"/><Relationship Id="rId3" Type="http://schemas.openxmlformats.org/officeDocument/2006/relationships/slideLayout" Target="../slideLayouts/slideLayout114.xml"/><Relationship Id="rId7" Type="http://schemas.openxmlformats.org/officeDocument/2006/relationships/slideLayout" Target="../slideLayouts/slideLayout118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3.xml"/><Relationship Id="rId1" Type="http://schemas.openxmlformats.org/officeDocument/2006/relationships/slideLayout" Target="../slideLayouts/slideLayout112.xml"/><Relationship Id="rId6" Type="http://schemas.openxmlformats.org/officeDocument/2006/relationships/slideLayout" Target="../slideLayouts/slideLayout117.xml"/><Relationship Id="rId11" Type="http://schemas.openxmlformats.org/officeDocument/2006/relationships/slideLayout" Target="../slideLayouts/slideLayout122.xml"/><Relationship Id="rId5" Type="http://schemas.openxmlformats.org/officeDocument/2006/relationships/slideLayout" Target="../slideLayouts/slideLayout116.xml"/><Relationship Id="rId10" Type="http://schemas.openxmlformats.org/officeDocument/2006/relationships/slideLayout" Target="../slideLayouts/slideLayout121.xml"/><Relationship Id="rId4" Type="http://schemas.openxmlformats.org/officeDocument/2006/relationships/slideLayout" Target="../slideLayouts/slideLayout115.xml"/><Relationship Id="rId9" Type="http://schemas.openxmlformats.org/officeDocument/2006/relationships/slideLayout" Target="../slideLayouts/slideLayout120.xml"/><Relationship Id="rId14" Type="http://schemas.openxmlformats.org/officeDocument/2006/relationships/image" Target="../media/image17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png"/><Relationship Id="rId18" Type="http://schemas.openxmlformats.org/officeDocument/2006/relationships/image" Target="../media/image7.gif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17" Type="http://schemas.openxmlformats.org/officeDocument/2006/relationships/image" Target="../media/image6.gif"/><Relationship Id="rId2" Type="http://schemas.openxmlformats.org/officeDocument/2006/relationships/slideLayout" Target="../slideLayouts/slideLayout25.xml"/><Relationship Id="rId16" Type="http://schemas.openxmlformats.org/officeDocument/2006/relationships/image" Target="../media/image5.gif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5" Type="http://schemas.openxmlformats.org/officeDocument/2006/relationships/image" Target="../media/image4.gif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Relationship Id="rId14" Type="http://schemas.openxmlformats.org/officeDocument/2006/relationships/image" Target="../media/image3.gif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image" Target="../media/image8.jpeg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image" Target="../media/image9.png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4.xml"/><Relationship Id="rId13" Type="http://schemas.openxmlformats.org/officeDocument/2006/relationships/image" Target="../media/image10.jpeg"/><Relationship Id="rId3" Type="http://schemas.openxmlformats.org/officeDocument/2006/relationships/slideLayout" Target="../slideLayouts/slideLayout59.xml"/><Relationship Id="rId7" Type="http://schemas.openxmlformats.org/officeDocument/2006/relationships/slideLayout" Target="../slideLayouts/slideLayout63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8.xml"/><Relationship Id="rId1" Type="http://schemas.openxmlformats.org/officeDocument/2006/relationships/slideLayout" Target="../slideLayouts/slideLayout57.xml"/><Relationship Id="rId6" Type="http://schemas.openxmlformats.org/officeDocument/2006/relationships/slideLayout" Target="../slideLayouts/slideLayout62.xml"/><Relationship Id="rId11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0.xml"/><Relationship Id="rId9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image" Target="../media/image11.jpeg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6.xml"/><Relationship Id="rId13" Type="http://schemas.openxmlformats.org/officeDocument/2006/relationships/image" Target="../media/image12.jpg"/><Relationship Id="rId3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5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0.xml"/><Relationship Id="rId1" Type="http://schemas.openxmlformats.org/officeDocument/2006/relationships/slideLayout" Target="../slideLayouts/slideLayout79.xml"/><Relationship Id="rId6" Type="http://schemas.openxmlformats.org/officeDocument/2006/relationships/slideLayout" Target="../slideLayouts/slideLayout84.xml"/><Relationship Id="rId11" Type="http://schemas.openxmlformats.org/officeDocument/2006/relationships/slideLayout" Target="../slideLayouts/slideLayout89.xml"/><Relationship Id="rId5" Type="http://schemas.openxmlformats.org/officeDocument/2006/relationships/slideLayout" Target="../slideLayouts/slideLayout83.xml"/><Relationship Id="rId10" Type="http://schemas.openxmlformats.org/officeDocument/2006/relationships/slideLayout" Target="../slideLayouts/slideLayout88.xml"/><Relationship Id="rId4" Type="http://schemas.openxmlformats.org/officeDocument/2006/relationships/slideLayout" Target="../slideLayouts/slideLayout82.xml"/><Relationship Id="rId9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7.xml"/><Relationship Id="rId13" Type="http://schemas.openxmlformats.org/officeDocument/2006/relationships/image" Target="../media/image13.jpg"/><Relationship Id="rId3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6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1.xml"/><Relationship Id="rId1" Type="http://schemas.openxmlformats.org/officeDocument/2006/relationships/slideLayout" Target="../slideLayouts/slideLayout90.xml"/><Relationship Id="rId6" Type="http://schemas.openxmlformats.org/officeDocument/2006/relationships/slideLayout" Target="../slideLayouts/slideLayout95.xml"/><Relationship Id="rId11" Type="http://schemas.openxmlformats.org/officeDocument/2006/relationships/slideLayout" Target="../slideLayouts/slideLayout100.xml"/><Relationship Id="rId5" Type="http://schemas.openxmlformats.org/officeDocument/2006/relationships/slideLayout" Target="../slideLayouts/slideLayout94.xml"/><Relationship Id="rId10" Type="http://schemas.openxmlformats.org/officeDocument/2006/relationships/slideLayout" Target="../slideLayouts/slideLayout99.xml"/><Relationship Id="rId4" Type="http://schemas.openxmlformats.org/officeDocument/2006/relationships/slideLayout" Target="../slideLayouts/slideLayout93.xml"/><Relationship Id="rId9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599964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792" r:id="rId12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oogle Shape;18;p3">
            <a:extLst>
              <a:ext uri="{FF2B5EF4-FFF2-40B4-BE49-F238E27FC236}">
                <a16:creationId xmlns:a16="http://schemas.microsoft.com/office/drawing/2014/main" id="{59115894-669D-4D6B-9498-5D1F17800591}"/>
              </a:ext>
            </a:extLst>
          </p:cNvPr>
          <p:cNvSpPr/>
          <p:nvPr userDrawn="1"/>
        </p:nvSpPr>
        <p:spPr>
          <a:xfrm>
            <a:off x="43545" y="54429"/>
            <a:ext cx="12104915" cy="6738259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3" tIns="45699" rIns="91423" bIns="45699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9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8" name="Group 1">
            <a:extLst>
              <a:ext uri="{FF2B5EF4-FFF2-40B4-BE49-F238E27FC236}">
                <a16:creationId xmlns:a16="http://schemas.microsoft.com/office/drawing/2014/main" id="{C1FC985A-BDE8-4A05-BB60-FE67A1A64A11}"/>
              </a:ext>
            </a:extLst>
          </p:cNvPr>
          <p:cNvGrpSpPr>
            <a:grpSpLocks/>
          </p:cNvGrpSpPr>
          <p:nvPr userDrawn="1"/>
        </p:nvGrpSpPr>
        <p:grpSpPr bwMode="auto">
          <a:xfrm>
            <a:off x="0" y="914400"/>
            <a:ext cx="12090400" cy="5943600"/>
            <a:chOff x="-136506" y="-115873"/>
            <a:chExt cx="9144000" cy="6813550"/>
          </a:xfrm>
        </p:grpSpPr>
        <p:pic>
          <p:nvPicPr>
            <p:cNvPr id="9" name="Picture 4" descr="hinh">
              <a:extLst>
                <a:ext uri="{FF2B5EF4-FFF2-40B4-BE49-F238E27FC236}">
                  <a16:creationId xmlns:a16="http://schemas.microsoft.com/office/drawing/2014/main" id="{F49D4FE3-FF58-45EF-84D9-8FCAB4CF492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136506" y="-115873"/>
              <a:ext cx="9144000" cy="6813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21" descr="j0232133">
              <a:extLst>
                <a:ext uri="{FF2B5EF4-FFF2-40B4-BE49-F238E27FC236}">
                  <a16:creationId xmlns:a16="http://schemas.microsoft.com/office/drawing/2014/main" id="{E0FA9359-CB2B-4B43-A7D5-BDCA4BC6FE1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5763" y="5075238"/>
              <a:ext cx="1358900" cy="1409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4">
            <a:extLst>
              <a:ext uri="{FF2B5EF4-FFF2-40B4-BE49-F238E27FC236}">
                <a16:creationId xmlns:a16="http://schemas.microsoft.com/office/drawing/2014/main" id="{7F4516A7-8458-49F6-B241-E38EAE8D76DD}"/>
              </a:ext>
            </a:extLst>
          </p:cNvPr>
          <p:cNvPicPr>
            <a:picLocks noChangeAspect="1"/>
          </p:cNvPicPr>
          <p:nvPr userDrawn="1"/>
        </p:nvPicPr>
        <p:blipFill>
          <a:blip r:embed="rId15"/>
          <a:stretch>
            <a:fillRect/>
          </a:stretch>
        </p:blipFill>
        <p:spPr>
          <a:xfrm>
            <a:off x="2783419" y="3"/>
            <a:ext cx="6845300" cy="955675"/>
          </a:xfrm>
          <a:prstGeom prst="rect">
            <a:avLst/>
          </a:prstGeom>
          <a:noFill/>
          <a:ln w="9525">
            <a:noFill/>
          </a:ln>
        </p:spPr>
      </p:pic>
    </p:spTree>
    <p:extLst>
      <p:ext uri="{BB962C8B-B14F-4D97-AF65-F5344CB8AC3E}">
        <p14:creationId xmlns:p14="http://schemas.microsoft.com/office/powerpoint/2010/main" val="18009932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hinh">
            <a:extLst>
              <a:ext uri="{FF2B5EF4-FFF2-40B4-BE49-F238E27FC236}">
                <a16:creationId xmlns:a16="http://schemas.microsoft.com/office/drawing/2014/main" id="{77EE8823-672B-4B39-A76C-2E40DCCB7BA3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06825"/>
            <a:ext cx="12192000" cy="5745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>
            <a:extLst>
              <a:ext uri="{FF2B5EF4-FFF2-40B4-BE49-F238E27FC236}">
                <a16:creationId xmlns:a16="http://schemas.microsoft.com/office/drawing/2014/main" id="{67C569DB-7D18-4B62-877E-48673535F1D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5213" y="4760576"/>
            <a:ext cx="3378200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Google Shape;18;p3">
            <a:extLst>
              <a:ext uri="{FF2B5EF4-FFF2-40B4-BE49-F238E27FC236}">
                <a16:creationId xmlns:a16="http://schemas.microsoft.com/office/drawing/2014/main" id="{5B9C5C71-48E5-42E4-94A3-58BC9FD006B4}"/>
              </a:ext>
            </a:extLst>
          </p:cNvPr>
          <p:cNvSpPr/>
          <p:nvPr userDrawn="1"/>
        </p:nvSpPr>
        <p:spPr>
          <a:xfrm>
            <a:off x="43545" y="54429"/>
            <a:ext cx="12104915" cy="6738259"/>
          </a:xfrm>
          <a:prstGeom prst="rect">
            <a:avLst/>
          </a:prstGeom>
          <a:noFill/>
          <a:ln w="38100" cap="flat" cmpd="sng">
            <a:solidFill>
              <a:srgbClr val="7030A0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23" tIns="45699" rIns="91423" bIns="45699" anchor="ctr" anchorCtr="0">
            <a:noAutofit/>
          </a:bodyPr>
          <a:lstStyle/>
          <a:p>
            <a:pPr marL="0" marR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1900">
              <a:solidFill>
                <a:schemeClr val="lt1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4961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255768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>
          <a:blip r:embed="rId1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5" descr="1133426gsfxbpjp44">
            <a:extLst>
              <a:ext uri="{FF2B5EF4-FFF2-40B4-BE49-F238E27FC236}">
                <a16:creationId xmlns:a16="http://schemas.microsoft.com/office/drawing/2014/main" id="{2D306DAA-E5D2-40C6-ACD5-512C5C7C81BC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9555" y="2924949"/>
            <a:ext cx="565151" cy="3563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" descr="1133426gsfxbpjp44">
            <a:extLst>
              <a:ext uri="{FF2B5EF4-FFF2-40B4-BE49-F238E27FC236}">
                <a16:creationId xmlns:a16="http://schemas.microsoft.com/office/drawing/2014/main" id="{7C96E071-A310-42A5-89B4-B2651D8688F2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29" y="230190"/>
            <a:ext cx="566739" cy="306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2" descr="1707962tj3hg7yh59">
            <a:extLst>
              <a:ext uri="{FF2B5EF4-FFF2-40B4-BE49-F238E27FC236}">
                <a16:creationId xmlns:a16="http://schemas.microsoft.com/office/drawing/2014/main" id="{42E4D3BE-E5E5-4DCD-BAE8-D59D2363DFE6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116759" y="1279453"/>
            <a:ext cx="1714500" cy="2989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38" descr="1181071cimzwdep76">
            <a:extLst>
              <a:ext uri="{FF2B5EF4-FFF2-40B4-BE49-F238E27FC236}">
                <a16:creationId xmlns:a16="http://schemas.microsoft.com/office/drawing/2014/main" id="{BBCF5391-125F-4DF3-9A58-F811572B672D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34749" y="36513"/>
            <a:ext cx="857251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38" descr="1181071cimzwdep76">
            <a:extLst>
              <a:ext uri="{FF2B5EF4-FFF2-40B4-BE49-F238E27FC236}">
                <a16:creationId xmlns:a16="http://schemas.microsoft.com/office/drawing/2014/main" id="{E64C8FB2-51E0-4D40-AAFA-DB688AD9267F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568" y="2924945"/>
            <a:ext cx="857251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0" descr="1228827kvwbhhiily">
            <a:extLst>
              <a:ext uri="{FF2B5EF4-FFF2-40B4-BE49-F238E27FC236}">
                <a16:creationId xmlns:a16="http://schemas.microsoft.com/office/drawing/2014/main" id="{7DC4422F-5A87-47AA-A081-F41208F7D8CE}"/>
              </a:ext>
            </a:extLst>
          </p:cNvPr>
          <p:cNvPicPr>
            <a:picLocks noChangeAspect="1" noChangeArrowheads="1" noCrop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8234363" y="-777874"/>
            <a:ext cx="762000" cy="2390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6">
            <a:extLst>
              <a:ext uri="{FF2B5EF4-FFF2-40B4-BE49-F238E27FC236}">
                <a16:creationId xmlns:a16="http://schemas.microsoft.com/office/drawing/2014/main" id="{4E3C1B13-E7AE-42C3-A148-84E5F04F5E0A}"/>
              </a:ext>
            </a:extLst>
          </p:cNvPr>
          <p:cNvSpPr/>
          <p:nvPr userDrawn="1"/>
        </p:nvSpPr>
        <p:spPr>
          <a:xfrm>
            <a:off x="4630774" y="5313414"/>
            <a:ext cx="84137" cy="6032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pic>
        <p:nvPicPr>
          <p:cNvPr id="14" name="Picture 4">
            <a:extLst>
              <a:ext uri="{FF2B5EF4-FFF2-40B4-BE49-F238E27FC236}">
                <a16:creationId xmlns:a16="http://schemas.microsoft.com/office/drawing/2014/main" id="{86446CFC-93FF-4E9D-85CB-946FD8ECAAF1}"/>
              </a:ext>
            </a:extLst>
          </p:cNvPr>
          <p:cNvPicPr>
            <a:picLocks noChangeAspect="1"/>
          </p:cNvPicPr>
          <p:nvPr userDrawn="1"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1" y="1"/>
            <a:ext cx="4740275" cy="78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62848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Bộ trò chơi khởi động phá băng - BTN HTTL An Trung">
            <a:extLst>
              <a:ext uri="{FF2B5EF4-FFF2-40B4-BE49-F238E27FC236}">
                <a16:creationId xmlns:a16="http://schemas.microsoft.com/office/drawing/2014/main" id="{3E074F03-8A28-4389-89A9-C890C273BB14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clrChange>
              <a:clrFrom>
                <a:srgbClr val="FEFBEA"/>
              </a:clrFrom>
              <a:clrTo>
                <a:srgbClr val="FEFBE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6640" y="1"/>
            <a:ext cx="8578735" cy="5814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3">
            <a:extLst>
              <a:ext uri="{FF2B5EF4-FFF2-40B4-BE49-F238E27FC236}">
                <a16:creationId xmlns:a16="http://schemas.microsoft.com/office/drawing/2014/main" id="{D64B406D-93A5-474C-A80C-F82A5489A53C}"/>
              </a:ext>
            </a:extLst>
          </p:cNvPr>
          <p:cNvSpPr/>
          <p:nvPr userDrawn="1"/>
        </p:nvSpPr>
        <p:spPr>
          <a:xfrm>
            <a:off x="4245643" y="5657723"/>
            <a:ext cx="4006221" cy="1200327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</a:t>
            </a:r>
            <a:r>
              <a:rPr lang="en-US" sz="72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72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1416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 l="-1000" r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>
            <a:extLst>
              <a:ext uri="{FF2B5EF4-FFF2-40B4-BE49-F238E27FC236}">
                <a16:creationId xmlns:a16="http://schemas.microsoft.com/office/drawing/2014/main" id="{4DF4AE69-609A-4640-9847-A4D1362C344D}"/>
              </a:ext>
            </a:extLst>
          </p:cNvPr>
          <p:cNvSpPr/>
          <p:nvPr userDrawn="1"/>
        </p:nvSpPr>
        <p:spPr>
          <a:xfrm>
            <a:off x="3439510" y="3121307"/>
            <a:ext cx="4878254" cy="1200327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7200" b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endParaRPr lang="en-US" sz="72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8654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D533A062-C49C-4433-A712-37282C8CE60E}"/>
              </a:ext>
            </a:extLst>
          </p:cNvPr>
          <p:cNvSpPr/>
          <p:nvPr userDrawn="1"/>
        </p:nvSpPr>
        <p:spPr>
          <a:xfrm>
            <a:off x="3982251" y="5311835"/>
            <a:ext cx="4227500" cy="938716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55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</a:p>
        </p:txBody>
      </p:sp>
      <p:pic>
        <p:nvPicPr>
          <p:cNvPr id="8" name="Picture 2" descr="Cậu Bé Và Cô Gái đọc Những Cuốn Sách-vector Misc-miễn Phí Vector Miễn Phí  Tải Về">
            <a:extLst>
              <a:ext uri="{FF2B5EF4-FFF2-40B4-BE49-F238E27FC236}">
                <a16:creationId xmlns:a16="http://schemas.microsoft.com/office/drawing/2014/main" id="{80A00CC9-2EB7-43CD-8613-989D4D29E9DD}"/>
              </a:ext>
            </a:extLst>
          </p:cNvPr>
          <p:cNvPicPr>
            <a:picLocks noChangeAspect="1" noChangeArrowheads="1"/>
          </p:cNvPicPr>
          <p:nvPr userDrawn="1"/>
        </p:nvPicPr>
        <p:blipFill rotWithShape="1">
          <a:blip r:embed="rId1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53" b="8932"/>
          <a:stretch/>
        </p:blipFill>
        <p:spPr bwMode="auto">
          <a:xfrm>
            <a:off x="2169859" y="1"/>
            <a:ext cx="7852297" cy="53118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293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>
            <a:extLst>
              <a:ext uri="{FF2B5EF4-FFF2-40B4-BE49-F238E27FC236}">
                <a16:creationId xmlns:a16="http://schemas.microsoft.com/office/drawing/2014/main" id="{F494B6D6-FAA0-4DC7-9511-8CB301D2995B}"/>
              </a:ext>
            </a:extLst>
          </p:cNvPr>
          <p:cNvSpPr/>
          <p:nvPr userDrawn="1"/>
        </p:nvSpPr>
        <p:spPr>
          <a:xfrm>
            <a:off x="4155036" y="5653979"/>
            <a:ext cx="3967749" cy="938716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5500" b="1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8" name="Picture 4" descr="5 tuyệt chiêu luyện nói tiếng Anh cho học sinh tiểu học">
            <a:extLst>
              <a:ext uri="{FF2B5EF4-FFF2-40B4-BE49-F238E27FC236}">
                <a16:creationId xmlns:a16="http://schemas.microsoft.com/office/drawing/2014/main" id="{B56C9370-43D5-4B64-A3F2-0C3F1697D590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979" y="1"/>
            <a:ext cx="10740044" cy="5620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581466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>
            <a:extLst>
              <a:ext uri="{FF2B5EF4-FFF2-40B4-BE49-F238E27FC236}">
                <a16:creationId xmlns:a16="http://schemas.microsoft.com/office/drawing/2014/main" id="{C511B4BF-9FAE-4002-B663-5ECEE1E7C891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-118365"/>
            <a:ext cx="12193099" cy="6858000"/>
          </a:xfrm>
          <a:prstGeom prst="rect">
            <a:avLst/>
          </a:prstGeom>
        </p:spPr>
      </p:pic>
      <p:sp>
        <p:nvSpPr>
          <p:cNvPr id="8" name="Rectangle 4">
            <a:extLst>
              <a:ext uri="{FF2B5EF4-FFF2-40B4-BE49-F238E27FC236}">
                <a16:creationId xmlns:a16="http://schemas.microsoft.com/office/drawing/2014/main" id="{06AD14FC-23F0-4EAB-9724-700B95340C72}"/>
              </a:ext>
            </a:extLst>
          </p:cNvPr>
          <p:cNvSpPr/>
          <p:nvPr userDrawn="1"/>
        </p:nvSpPr>
        <p:spPr>
          <a:xfrm>
            <a:off x="2602072" y="1811319"/>
            <a:ext cx="6987871" cy="938716"/>
          </a:xfrm>
          <a:prstGeom prst="rect">
            <a:avLst/>
          </a:prstGeom>
          <a:noFill/>
        </p:spPr>
        <p:txBody>
          <a:bodyPr wrap="none" lIns="91438" tIns="45719" rIns="91438" bIns="45719">
            <a:spAutoFit/>
          </a:bodyPr>
          <a:lstStyle/>
          <a:p>
            <a:pPr algn="ctr"/>
            <a:r>
              <a:rPr lang="en-US" sz="5500" b="1" kern="1200">
                <a:ln w="12700">
                  <a:solidFill>
                    <a:schemeClr val="accent1"/>
                  </a:solidFill>
                  <a:prstDash val="solid"/>
                </a:ln>
                <a:solidFill>
                  <a:schemeClr val="accent2"/>
                </a:solidFill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  <a:outerShdw dist="38100" dir="2640000" algn="bl" rotWithShape="0">
                    <a:schemeClr val="accent1"/>
                  </a:outerShdw>
                </a:effectLst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NHÓM</a:t>
            </a:r>
          </a:p>
        </p:txBody>
      </p:sp>
    </p:spTree>
    <p:extLst>
      <p:ext uri="{BB962C8B-B14F-4D97-AF65-F5344CB8AC3E}">
        <p14:creationId xmlns:p14="http://schemas.microsoft.com/office/powerpoint/2010/main" val="32810050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">
            <a:extLst>
              <a:ext uri="{FF2B5EF4-FFF2-40B4-BE49-F238E27FC236}">
                <a16:creationId xmlns:a16="http://schemas.microsoft.com/office/drawing/2014/main" id="{ECAE7CEE-5916-4C8D-8AF1-A7B855CC1B02}"/>
              </a:ext>
            </a:extLst>
          </p:cNvPr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77" y="2425"/>
            <a:ext cx="12165936" cy="6819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04688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7.gif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63.emf"/><Relationship Id="rId3" Type="http://schemas.microsoft.com/office/2007/relationships/media" Target="../media/media4.mp3"/><Relationship Id="rId21" Type="http://schemas.openxmlformats.org/officeDocument/2006/relationships/image" Target="../media/image60.wmf"/><Relationship Id="rId7" Type="http://schemas.openxmlformats.org/officeDocument/2006/relationships/slideLayout" Target="../slideLayouts/slideLayout12.xml"/><Relationship Id="rId12" Type="http://schemas.openxmlformats.org/officeDocument/2006/relationships/image" Target="../media/image56.gif"/><Relationship Id="rId17" Type="http://schemas.openxmlformats.org/officeDocument/2006/relationships/image" Target="../media/image40.gif"/><Relationship Id="rId25" Type="http://schemas.openxmlformats.org/officeDocument/2006/relationships/image" Target="../media/image62.wmf"/><Relationship Id="rId2" Type="http://schemas.openxmlformats.org/officeDocument/2006/relationships/audio" Target="../media/media3.mp3"/><Relationship Id="rId16" Type="http://schemas.openxmlformats.org/officeDocument/2006/relationships/image" Target="../media/image39.png"/><Relationship Id="rId20" Type="http://schemas.openxmlformats.org/officeDocument/2006/relationships/oleObject" Target="../embeddings/oleObject7.bin"/><Relationship Id="rId1" Type="http://schemas.microsoft.com/office/2007/relationships/media" Target="../media/media3.mp3"/><Relationship Id="rId6" Type="http://schemas.openxmlformats.org/officeDocument/2006/relationships/audio" Target="../media/media1.mp3"/><Relationship Id="rId11" Type="http://schemas.openxmlformats.org/officeDocument/2006/relationships/image" Target="../media/image34.gif"/><Relationship Id="rId24" Type="http://schemas.openxmlformats.org/officeDocument/2006/relationships/oleObject" Target="../embeddings/oleObject9.bin"/><Relationship Id="rId5" Type="http://schemas.microsoft.com/office/2007/relationships/media" Target="../media/media1.mp3"/><Relationship Id="rId15" Type="http://schemas.openxmlformats.org/officeDocument/2006/relationships/image" Target="../media/image35.png"/><Relationship Id="rId23" Type="http://schemas.openxmlformats.org/officeDocument/2006/relationships/image" Target="../media/image61.wmf"/><Relationship Id="rId10" Type="http://schemas.openxmlformats.org/officeDocument/2006/relationships/image" Target="../media/image55.png"/><Relationship Id="rId19" Type="http://schemas.openxmlformats.org/officeDocument/2006/relationships/image" Target="../media/image59.wmf"/><Relationship Id="rId4" Type="http://schemas.openxmlformats.org/officeDocument/2006/relationships/audio" Target="../media/media4.mp3"/><Relationship Id="rId9" Type="http://schemas.openxmlformats.org/officeDocument/2006/relationships/image" Target="../media/image54.png"/><Relationship Id="rId14" Type="http://schemas.openxmlformats.org/officeDocument/2006/relationships/image" Target="../media/image58.gif"/><Relationship Id="rId22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3.png"/><Relationship Id="rId7" Type="http://schemas.openxmlformats.org/officeDocument/2006/relationships/image" Target="../media/image2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1.png"/><Relationship Id="rId5" Type="http://schemas.openxmlformats.org/officeDocument/2006/relationships/image" Target="../media/image23.png"/><Relationship Id="rId4" Type="http://schemas.openxmlformats.org/officeDocument/2006/relationships/image" Target="../media/image7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2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wmf"/><Relationship Id="rId11" Type="http://schemas.openxmlformats.org/officeDocument/2006/relationships/image" Target="../media/image90.png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5.wmf"/><Relationship Id="rId9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9.pn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9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audio" Target="../media/audio3.wav"/><Relationship Id="rId7" Type="http://schemas.openxmlformats.org/officeDocument/2006/relationships/image" Target="../media/image93.png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11" Type="http://schemas.openxmlformats.org/officeDocument/2006/relationships/image" Target="../media/image98.png"/><Relationship Id="rId5" Type="http://schemas.openxmlformats.org/officeDocument/2006/relationships/image" Target="../media/image84.png"/><Relationship Id="rId10" Type="http://schemas.openxmlformats.org/officeDocument/2006/relationships/image" Target="../media/image96.png"/><Relationship Id="rId4" Type="http://schemas.openxmlformats.org/officeDocument/2006/relationships/image" Target="../media/image91.png"/><Relationship Id="rId9" Type="http://schemas.openxmlformats.org/officeDocument/2006/relationships/image" Target="../media/image9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7.emf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24.png"/><Relationship Id="rId4" Type="http://schemas.openxmlformats.org/officeDocument/2006/relationships/image" Target="../media/image105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slide" Target="slide28.xml"/><Relationship Id="rId13" Type="http://schemas.openxmlformats.org/officeDocument/2006/relationships/slide" Target="slide29.xml"/><Relationship Id="rId3" Type="http://schemas.openxmlformats.org/officeDocument/2006/relationships/slideLayout" Target="../slideLayouts/slideLayout2.xml"/><Relationship Id="rId7" Type="http://schemas.openxmlformats.org/officeDocument/2006/relationships/slide" Target="slide27.xml"/><Relationship Id="rId12" Type="http://schemas.openxmlformats.org/officeDocument/2006/relationships/image" Target="../media/image35.png"/><Relationship Id="rId2" Type="http://schemas.openxmlformats.org/officeDocument/2006/relationships/audio" Target="../media/media5.wav"/><Relationship Id="rId1" Type="http://schemas.microsoft.com/office/2007/relationships/media" Target="../media/media5.wav"/><Relationship Id="rId6" Type="http://schemas.openxmlformats.org/officeDocument/2006/relationships/slide" Target="slide26.xml"/><Relationship Id="rId11" Type="http://schemas.openxmlformats.org/officeDocument/2006/relationships/image" Target="../media/image110.gif"/><Relationship Id="rId5" Type="http://schemas.openxmlformats.org/officeDocument/2006/relationships/slide" Target="slide25.xml"/><Relationship Id="rId10" Type="http://schemas.openxmlformats.org/officeDocument/2006/relationships/image" Target="../media/image109.gif"/><Relationship Id="rId4" Type="http://schemas.openxmlformats.org/officeDocument/2006/relationships/image" Target="../media/image107.png"/><Relationship Id="rId9" Type="http://schemas.openxmlformats.org/officeDocument/2006/relationships/image" Target="../media/image108.gif"/><Relationship Id="rId14" Type="http://schemas.openxmlformats.org/officeDocument/2006/relationships/slide" Target="slide30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4.emf"/><Relationship Id="rId5" Type="http://schemas.openxmlformats.org/officeDocument/2006/relationships/image" Target="../media/image113.emf"/><Relationship Id="rId4" Type="http://schemas.openxmlformats.org/officeDocument/2006/relationships/image" Target="../media/image112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emf"/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emf"/><Relationship Id="rId5" Type="http://schemas.openxmlformats.org/officeDocument/2006/relationships/image" Target="../media/image117.emf"/><Relationship Id="rId4" Type="http://schemas.openxmlformats.org/officeDocument/2006/relationships/image" Target="../media/image116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slide" Target="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wisc-online.com/assetrepository/viewasset?id=1508" TargetMode="External"/><Relationship Id="rId13" Type="http://schemas.openxmlformats.org/officeDocument/2006/relationships/image" Target="../media/image27.png"/><Relationship Id="rId3" Type="http://schemas.openxmlformats.org/officeDocument/2006/relationships/image" Target="../media/image20.jpeg"/><Relationship Id="rId7" Type="http://schemas.openxmlformats.org/officeDocument/2006/relationships/image" Target="../media/image22.jpeg"/><Relationship Id="rId12" Type="http://schemas.openxmlformats.org/officeDocument/2006/relationships/image" Target="../media/image26.png"/><Relationship Id="rId2" Type="http://schemas.openxmlformats.org/officeDocument/2006/relationships/notesSlide" Target="../notesSlides/notesSlide2.xml"/><Relationship Id="rId16" Type="http://schemas.openxmlformats.org/officeDocument/2006/relationships/comments" Target="../comments/comment1.xml"/><Relationship Id="rId1" Type="http://schemas.openxmlformats.org/officeDocument/2006/relationships/slideLayout" Target="../slideLayouts/slideLayout19.xml"/><Relationship Id="rId6" Type="http://schemas.openxmlformats.org/officeDocument/2006/relationships/hyperlink" Target="http://www.allwhitebackground.com/colorful-background-images.html" TargetMode="External"/><Relationship Id="rId11" Type="http://schemas.openxmlformats.org/officeDocument/2006/relationships/image" Target="../media/image25.png"/><Relationship Id="rId5" Type="http://schemas.openxmlformats.org/officeDocument/2006/relationships/image" Target="../media/image21.jpeg"/><Relationship Id="rId15" Type="http://schemas.openxmlformats.org/officeDocument/2006/relationships/image" Target="../media/image29.png"/><Relationship Id="rId10" Type="http://schemas.openxmlformats.org/officeDocument/2006/relationships/image" Target="../media/image24.png"/><Relationship Id="rId4" Type="http://schemas.openxmlformats.org/officeDocument/2006/relationships/hyperlink" Target="https://www.publicdomainpictures.net/en/view-image.php?image=317882&amp;picture=abstract-background" TargetMode="External"/><Relationship Id="rId9" Type="http://schemas.openxmlformats.org/officeDocument/2006/relationships/image" Target="../media/image23.png"/><Relationship Id="rId14" Type="http://schemas.openxmlformats.org/officeDocument/2006/relationships/image" Target="../media/image2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18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9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microsoft.com/office/2007/relationships/media" Target="../media/media2.mp3"/><Relationship Id="rId7" Type="http://schemas.openxmlformats.org/officeDocument/2006/relationships/image" Target="../media/image32.jp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audio" Target="../media/audio1.wav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35.png"/><Relationship Id="rId4" Type="http://schemas.openxmlformats.org/officeDocument/2006/relationships/audio" Target="../media/media2.mp3"/><Relationship Id="rId9" Type="http://schemas.openxmlformats.org/officeDocument/2006/relationships/image" Target="../media/image34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13" Type="http://schemas.openxmlformats.org/officeDocument/2006/relationships/image" Target="../media/image41.png"/><Relationship Id="rId3" Type="http://schemas.microsoft.com/office/2007/relationships/media" Target="../media/media1.mp3"/><Relationship Id="rId7" Type="http://schemas.openxmlformats.org/officeDocument/2006/relationships/image" Target="../media/image37.png"/><Relationship Id="rId12" Type="http://schemas.openxmlformats.org/officeDocument/2006/relationships/image" Target="../media/image40.gif"/><Relationship Id="rId2" Type="http://schemas.openxmlformats.org/officeDocument/2006/relationships/audio" Target="../media/media3.mp3"/><Relationship Id="rId16" Type="http://schemas.openxmlformats.org/officeDocument/2006/relationships/image" Target="../media/image44.emf"/><Relationship Id="rId1" Type="http://schemas.microsoft.com/office/2007/relationships/media" Target="../media/media3.mp3"/><Relationship Id="rId6" Type="http://schemas.openxmlformats.org/officeDocument/2006/relationships/image" Target="../media/image36.png"/><Relationship Id="rId11" Type="http://schemas.openxmlformats.org/officeDocument/2006/relationships/image" Target="../media/image39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43.png"/><Relationship Id="rId10" Type="http://schemas.openxmlformats.org/officeDocument/2006/relationships/image" Target="../media/image35.png"/><Relationship Id="rId4" Type="http://schemas.openxmlformats.org/officeDocument/2006/relationships/audio" Target="../media/media1.mp3"/><Relationship Id="rId9" Type="http://schemas.openxmlformats.org/officeDocument/2006/relationships/image" Target="../media/image34.gif"/><Relationship Id="rId14" Type="http://schemas.openxmlformats.org/officeDocument/2006/relationships/image" Target="../media/image4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50.wmf"/><Relationship Id="rId3" Type="http://schemas.microsoft.com/office/2007/relationships/media" Target="../media/media1.mp3"/><Relationship Id="rId21" Type="http://schemas.openxmlformats.org/officeDocument/2006/relationships/oleObject" Target="../embeddings/oleObject5.bin"/><Relationship Id="rId7" Type="http://schemas.openxmlformats.org/officeDocument/2006/relationships/image" Target="../media/image46.png"/><Relationship Id="rId12" Type="http://schemas.openxmlformats.org/officeDocument/2006/relationships/image" Target="../media/image40.gif"/><Relationship Id="rId17" Type="http://schemas.openxmlformats.org/officeDocument/2006/relationships/oleObject" Target="../embeddings/oleObject3.bin"/><Relationship Id="rId2" Type="http://schemas.openxmlformats.org/officeDocument/2006/relationships/audio" Target="../media/media3.mp3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microsoft.com/office/2007/relationships/media" Target="../media/media3.mp3"/><Relationship Id="rId6" Type="http://schemas.openxmlformats.org/officeDocument/2006/relationships/image" Target="../media/image45.png"/><Relationship Id="rId11" Type="http://schemas.openxmlformats.org/officeDocument/2006/relationships/image" Target="../media/image39.png"/><Relationship Id="rId5" Type="http://schemas.openxmlformats.org/officeDocument/2006/relationships/slideLayout" Target="../slideLayouts/slideLayout12.xml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35.png"/><Relationship Id="rId19" Type="http://schemas.openxmlformats.org/officeDocument/2006/relationships/oleObject" Target="../embeddings/oleObject4.bin"/><Relationship Id="rId4" Type="http://schemas.openxmlformats.org/officeDocument/2006/relationships/audio" Target="../media/media1.mp3"/><Relationship Id="rId9" Type="http://schemas.openxmlformats.org/officeDocument/2006/relationships/image" Target="../media/image34.gif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1" y="10"/>
            <a:ext cx="9669643" cy="6857991"/>
          </a:xfrm>
          <a:prstGeom prst="rect">
            <a:avLst/>
          </a:prstGeom>
        </p:spPr>
      </p:pic>
      <p:sp>
        <p:nvSpPr>
          <p:cNvPr id="8" name="Hộp Văn bản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BD37E8A-D45A-4AF4-AA02-27891D5290CA}"/>
              </a:ext>
            </a:extLst>
          </p:cNvPr>
          <p:cNvSpPr txBox="1"/>
          <p:nvPr/>
        </p:nvSpPr>
        <p:spPr>
          <a:xfrm>
            <a:off x="-1" y="956790"/>
            <a:ext cx="1218590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TRUNG HỌC CƠ SỞ ………………</a:t>
            </a:r>
          </a:p>
        </p:txBody>
      </p:sp>
      <p:sp>
        <p:nvSpPr>
          <p:cNvPr id="10" name="Hộp Văn bản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-3046" y="2616881"/>
            <a:ext cx="121859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N TOÁN LỚP 8 (CÁNH DIỀU )</a:t>
            </a:r>
          </a:p>
        </p:txBody>
      </p:sp>
      <p:sp>
        <p:nvSpPr>
          <p:cNvPr id="12" name="Hộp Văn bản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39C44B3-5CCE-402B-9E16-576A3ABE7C3E}"/>
              </a:ext>
            </a:extLst>
          </p:cNvPr>
          <p:cNvSpPr txBox="1"/>
          <p:nvPr/>
        </p:nvSpPr>
        <p:spPr>
          <a:xfrm>
            <a:off x="-3047" y="297220"/>
            <a:ext cx="1218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ÒNG GIÁO DỤC VÀ ĐÀO TẠO ………….</a:t>
            </a:r>
          </a:p>
        </p:txBody>
      </p:sp>
      <p:sp>
        <p:nvSpPr>
          <p:cNvPr id="2" name="Hộp Văn bản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5A797EB-37FC-432B-A43C-3061B2852843}"/>
              </a:ext>
            </a:extLst>
          </p:cNvPr>
          <p:cNvSpPr txBox="1"/>
          <p:nvPr/>
        </p:nvSpPr>
        <p:spPr>
          <a:xfrm>
            <a:off x="285213" y="3843682"/>
            <a:ext cx="87320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defTabSz="685800">
              <a:spcAft>
                <a:spcPts val="450"/>
              </a:spcAft>
            </a:pPr>
            <a:r>
              <a:rPr lang="en-US" sz="30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SB: Nguyễn Thị Hải Yến</a:t>
            </a:r>
          </a:p>
        </p:txBody>
      </p:sp>
    </p:spTree>
    <p:extLst>
      <p:ext uri="{BB962C8B-B14F-4D97-AF65-F5344CB8AC3E}">
        <p14:creationId xmlns:p14="http://schemas.microsoft.com/office/powerpoint/2010/main" val="2476576456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" y="1"/>
            <a:ext cx="12191999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hlinkClick r:id="" action="ppaction://noaction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19694" y="5579500"/>
            <a:ext cx="1231227" cy="85051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94422" y="5013261"/>
            <a:ext cx="836633" cy="777524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5886" y="5440873"/>
            <a:ext cx="861025" cy="1103841"/>
          </a:xfrm>
          <a:prstGeom prst="rect">
            <a:avLst/>
          </a:prstGeom>
        </p:spPr>
      </p:pic>
      <p:sp>
        <p:nvSpPr>
          <p:cNvPr id="14" name="Wave 1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398496" y="2767012"/>
            <a:ext cx="5109881" cy="812169"/>
          </a:xfrm>
          <a:prstGeom prst="wave">
            <a:avLst>
              <a:gd name="adj1" fmla="val 6529"/>
              <a:gd name="adj2" fmla="val 0"/>
            </a:avLst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>
            <a:prstTxWarp prst="textWave1">
              <a:avLst/>
            </a:prstTxWarp>
          </a:bodyPr>
          <a:lstStyle/>
          <a:p>
            <a:r>
              <a:rPr lang="en-US" sz="600" b="1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C000"/>
                </a:solidFill>
              </a:rPr>
              <a:t>CHÀO MỪNG TÍ XÌ TRUM VỀ NHÀ  </a:t>
            </a:r>
          </a:p>
        </p:txBody>
      </p:sp>
      <p:pic>
        <p:nvPicPr>
          <p:cNvPr id="3" name="Picture 2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5282569" y="4714569"/>
            <a:ext cx="1102504" cy="826878"/>
          </a:xfrm>
          <a:prstGeom prst="rect">
            <a:avLst/>
          </a:prstGeom>
        </p:spPr>
      </p:pic>
      <p:pic>
        <p:nvPicPr>
          <p:cNvPr id="2" name="yeahmp3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5689600" y="7173685"/>
            <a:ext cx="812800" cy="609600"/>
          </a:xfrm>
          <a:prstGeom prst="rect">
            <a:avLst/>
          </a:prstGeom>
        </p:spPr>
      </p:pic>
      <p:pic>
        <p:nvPicPr>
          <p:cNvPr id="19" name="Picture 18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757" y="4326391"/>
            <a:ext cx="1698899" cy="621846"/>
          </a:xfrm>
          <a:prstGeom prst="rect">
            <a:avLst/>
          </a:prstGeom>
        </p:spPr>
      </p:pic>
      <p:pic>
        <p:nvPicPr>
          <p:cNvPr id="8" name="Skip To My Lou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6684127" y="7212951"/>
            <a:ext cx="812800" cy="609600"/>
          </a:xfrm>
          <a:prstGeom prst="rect">
            <a:avLst/>
          </a:prstGeom>
        </p:spPr>
      </p:pic>
      <p:pic>
        <p:nvPicPr>
          <p:cNvPr id="9" name="Car">
            <a:hlinkClick r:id="" action="ppaction://media"/>
          </p:cNvPr>
          <p:cNvPicPr>
            <a:picLocks noChangeAspect="1"/>
          </p:cNvPicPr>
          <p:nvPr>
            <a:audi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4608859" y="7212951"/>
            <a:ext cx="812800" cy="6096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174574" y="88360"/>
            <a:ext cx="8383605" cy="1040225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433184" y="5266704"/>
            <a:ext cx="2063743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D</a:t>
            </a: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574" y="3802118"/>
            <a:ext cx="1886879" cy="1298335"/>
          </a:xfrm>
          <a:prstGeom prst="rect">
            <a:avLst/>
          </a:prstGeom>
        </p:spPr>
      </p:pic>
      <p:sp>
        <p:nvSpPr>
          <p:cNvPr id="23" name="Oval Callout 22"/>
          <p:cNvSpPr/>
          <p:nvPr/>
        </p:nvSpPr>
        <p:spPr>
          <a:xfrm>
            <a:off x="1185863" y="3240630"/>
            <a:ext cx="1987853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sp>
        <p:nvSpPr>
          <p:cNvPr id="16" name="Rectangle 5"/>
          <p:cNvSpPr>
            <a:spLocks noChangeArrowheads="1"/>
          </p:cNvSpPr>
          <p:nvPr/>
        </p:nvSpPr>
        <p:spPr bwMode="auto">
          <a:xfrm>
            <a:off x="-86019" y="-3905"/>
            <a:ext cx="102304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: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// CD.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8"/>
          <p:cNvSpPr>
            <a:spLocks noChangeArrowheads="1"/>
          </p:cNvSpPr>
          <p:nvPr/>
        </p:nvSpPr>
        <p:spPr bwMode="auto">
          <a:xfrm>
            <a:off x="-211527" y="79819"/>
            <a:ext cx="233857" cy="1619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504372"/>
              </p:ext>
            </p:extLst>
          </p:nvPr>
        </p:nvGraphicFramePr>
        <p:xfrm>
          <a:off x="15875" y="1117600"/>
          <a:ext cx="37877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231560" imgH="228600" progId="Equation.DSMT4">
                  <p:embed/>
                </p:oleObj>
              </mc:Choice>
              <mc:Fallback>
                <p:oleObj name="Equation" r:id="rId18" imgW="123156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" y="1117600"/>
                        <a:ext cx="3787775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162566"/>
              </p:ext>
            </p:extLst>
          </p:nvPr>
        </p:nvGraphicFramePr>
        <p:xfrm>
          <a:off x="17463" y="1885950"/>
          <a:ext cx="378777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231560" imgH="228600" progId="Equation.DSMT4">
                  <p:embed/>
                </p:oleObj>
              </mc:Choice>
              <mc:Fallback>
                <p:oleObj name="Equation" r:id="rId20" imgW="123156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3" y="1885950"/>
                        <a:ext cx="3787775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81197"/>
              </p:ext>
            </p:extLst>
          </p:nvPr>
        </p:nvGraphicFramePr>
        <p:xfrm>
          <a:off x="4322763" y="1928813"/>
          <a:ext cx="3975100" cy="69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244520" imgH="228600" progId="Equation.DSMT4">
                  <p:embed/>
                </p:oleObj>
              </mc:Choice>
              <mc:Fallback>
                <p:oleObj name="Equation" r:id="rId22" imgW="124452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1928813"/>
                        <a:ext cx="3975100" cy="6969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0090"/>
              </p:ext>
            </p:extLst>
          </p:nvPr>
        </p:nvGraphicFramePr>
        <p:xfrm>
          <a:off x="4310063" y="1200150"/>
          <a:ext cx="3984625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295280" imgH="228600" progId="Equation.DSMT4">
                  <p:embed/>
                </p:oleObj>
              </mc:Choice>
              <mc:Fallback>
                <p:oleObj name="Equation" r:id="rId24" imgW="1295280" imgH="2286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0063" y="1200150"/>
                        <a:ext cx="3984625" cy="696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Picture 29">
            <a:extLst>
              <a:ext uri="{FF2B5EF4-FFF2-40B4-BE49-F238E27FC236}">
                <a16:creationId xmlns:a16="http://schemas.microsoft.com/office/drawing/2014/main" id="{CA8BB54A-2650-1DAD-24E3-C5B6FB209110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9462358" y="133340"/>
            <a:ext cx="3048000" cy="1828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24958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306"/>
                            </p:stCondLst>
                            <p:childTnLst>
                              <p:par>
                                <p:cTn id="43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806"/>
                            </p:stCondLst>
                            <p:childTnLst>
                              <p:par>
                                <p:cTn id="4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306"/>
                            </p:stCondLst>
                            <p:childTnLst>
                              <p:par>
                                <p:cTn id="54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5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7" dur="3082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9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388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5" dur="32835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7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  <p:audio>
              <p:cMediaNode vol="80000">
                <p:cTn id="7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 tmFilter="0, 0; .2, .5; .8, .5; 1, 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3" dur="250" autoRev="1" fill="hold"/>
                                        <p:tgtEl>
                                          <p:spTgt spid="2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4" grpId="0" animBg="1"/>
      <p:bldP spid="17" grpId="0" animBg="1"/>
      <p:bldP spid="18" grpId="0" animBg="1"/>
      <p:bldP spid="18" grpId="1" animBg="1"/>
      <p:bldP spid="23" grpId="0" animBg="1"/>
      <p:bldP spid="23" grpId="1" animBg="1"/>
      <p:bldP spid="23" grpId="2" animBg="1"/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15081" y="8483"/>
            <a:ext cx="12161838" cy="6841034"/>
            <a:chOff x="0" y="0"/>
            <a:chExt cx="12192000" cy="6858000"/>
          </a:xfrm>
        </p:grpSpPr>
        <p:sp>
          <p:nvSpPr>
            <p:cNvPr id="3" name="Rectangle 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596"/>
            </a:p>
          </p:txBody>
        </p:sp>
        <p:pic>
          <p:nvPicPr>
            <p:cNvPr id="4" name="Picture 3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9274"/>
            <a:stretch/>
          </p:blipFill>
          <p:spPr>
            <a:xfrm>
              <a:off x="0" y="0"/>
              <a:ext cx="12192000" cy="6858000"/>
            </a:xfrm>
            <a:prstGeom prst="rect">
              <a:avLst/>
            </a:prstGeom>
          </p:spPr>
        </p:pic>
      </p:grpSp>
      <p:sp>
        <p:nvSpPr>
          <p:cNvPr id="5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E6B765C-E492-4D9D-B326-A1DF01AF5D4B}"/>
              </a:ext>
            </a:extLst>
          </p:cNvPr>
          <p:cNvSpPr/>
          <p:nvPr/>
        </p:nvSpPr>
        <p:spPr>
          <a:xfrm>
            <a:off x="334173" y="2384214"/>
            <a:ext cx="7111273" cy="1228045"/>
          </a:xfrm>
          <a:prstGeom prst="rect">
            <a:avLst/>
          </a:prstGeom>
          <a:noFill/>
        </p:spPr>
        <p:txBody>
          <a:bodyPr wrap="none" lIns="121618" tIns="60809" rIns="121618" bIns="60809">
            <a:spAutoFit/>
          </a:bodyPr>
          <a:lstStyle/>
          <a:p>
            <a:pPr algn="ctr"/>
            <a:r>
              <a:rPr lang="en-US" sz="7182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ÌNH</a:t>
            </a:r>
            <a:r>
              <a:rPr lang="en-US" sz="7182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THANG </a:t>
            </a:r>
            <a:r>
              <a:rPr lang="en-US" sz="7182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CÂN</a:t>
            </a:r>
            <a:endParaRPr lang="en-US" sz="7182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0C864D8-94FF-41B2-991B-05EF775C1920}"/>
              </a:ext>
            </a:extLst>
          </p:cNvPr>
          <p:cNvSpPr/>
          <p:nvPr/>
        </p:nvSpPr>
        <p:spPr>
          <a:xfrm>
            <a:off x="321508" y="1650228"/>
            <a:ext cx="1798922" cy="859610"/>
          </a:xfrm>
          <a:prstGeom prst="rect">
            <a:avLst/>
          </a:prstGeom>
          <a:noFill/>
        </p:spPr>
        <p:txBody>
          <a:bodyPr wrap="none" lIns="121618" tIns="60809" rIns="121618" bIns="60809">
            <a:spAutoFit/>
          </a:bodyPr>
          <a:lstStyle/>
          <a:p>
            <a:pPr algn="ctr"/>
            <a:r>
              <a:rPr lang="en-US" sz="4788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4788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2060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7" name="Rectangl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C6D747D-C415-4964-A59E-F785BB764022}"/>
              </a:ext>
            </a:extLst>
          </p:cNvPr>
          <p:cNvSpPr/>
          <p:nvPr/>
        </p:nvSpPr>
        <p:spPr>
          <a:xfrm>
            <a:off x="1998744" y="854841"/>
            <a:ext cx="7040574" cy="921114"/>
          </a:xfrm>
          <a:prstGeom prst="rect">
            <a:avLst/>
          </a:prstGeom>
          <a:noFill/>
        </p:spPr>
        <p:txBody>
          <a:bodyPr wrap="none" lIns="91214" tIns="45607" rIns="91214" bIns="45607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5387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5387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5387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387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5387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87" b="1" dirty="0" err="1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endParaRPr lang="en-US" sz="5387" b="1" dirty="0">
              <a:ln w="11430"/>
              <a:gradFill>
                <a:gsLst>
                  <a:gs pos="0">
                    <a:schemeClr val="accent6">
                      <a:tint val="90000"/>
                      <a:satMod val="120000"/>
                    </a:schemeClr>
                  </a:gs>
                  <a:gs pos="25000">
                    <a:schemeClr val="accent6">
                      <a:tint val="93000"/>
                      <a:satMod val="120000"/>
                    </a:schemeClr>
                  </a:gs>
                  <a:gs pos="50000">
                    <a:schemeClr val="accent6">
                      <a:shade val="89000"/>
                      <a:satMod val="110000"/>
                    </a:schemeClr>
                  </a:gs>
                  <a:gs pos="75000">
                    <a:schemeClr val="accent6">
                      <a:tint val="93000"/>
                      <a:satMod val="120000"/>
                    </a:schemeClr>
                  </a:gs>
                  <a:gs pos="100000">
                    <a:schemeClr val="accent6">
                      <a:tint val="90000"/>
                      <a:satMod val="120000"/>
                    </a:schemeClr>
                  </a:gs>
                </a:gsLst>
                <a:lin ang="5400000"/>
              </a:gradFill>
              <a:effectLst>
                <a:outerShdw blurRad="80000" dist="40000" dir="5040000" algn="tl">
                  <a:srgbClr val="000000">
                    <a:alpha val="3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EA59C7-7EED-485B-A9ED-438A79DA8CB3}"/>
              </a:ext>
            </a:extLst>
          </p:cNvPr>
          <p:cNvSpPr/>
          <p:nvPr/>
        </p:nvSpPr>
        <p:spPr>
          <a:xfrm>
            <a:off x="436183" y="199539"/>
            <a:ext cx="3181826" cy="767546"/>
          </a:xfrm>
          <a:prstGeom prst="rect">
            <a:avLst/>
          </a:prstGeom>
          <a:noFill/>
        </p:spPr>
        <p:txBody>
          <a:bodyPr wrap="none" lIns="91214" tIns="45607" rIns="91214" bIns="45607">
            <a:spAutoFit/>
          </a:bodyPr>
          <a:lstStyle/>
          <a:p>
            <a:pPr algn="ctr"/>
            <a:r>
              <a:rPr lang="en-US" sz="4389" b="1" dirty="0" err="1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4389" b="1" dirty="0">
                <a:ln w="6600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chemeClr val="accent2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5</a:t>
            </a:r>
          </a:p>
        </p:txBody>
      </p:sp>
      <p:sp>
        <p:nvSpPr>
          <p:cNvPr id="9" name="Hình chữ nhật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73F0C2-A895-4718-B076-FA6AE686B6F1}"/>
              </a:ext>
            </a:extLst>
          </p:cNvPr>
          <p:cNvSpPr/>
          <p:nvPr/>
        </p:nvSpPr>
        <p:spPr>
          <a:xfrm>
            <a:off x="2719516" y="5697856"/>
            <a:ext cx="2340569" cy="921114"/>
          </a:xfrm>
          <a:prstGeom prst="rect">
            <a:avLst/>
          </a:prstGeom>
          <a:noFill/>
        </p:spPr>
        <p:txBody>
          <a:bodyPr wrap="none" lIns="91214" tIns="45607" rIns="91214" bIns="45607">
            <a:spAutoFit/>
          </a:bodyPr>
          <a:lstStyle/>
          <a:p>
            <a:pPr algn="ctr"/>
            <a:r>
              <a:rPr lang="en-US" sz="5387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387" b="1" dirty="0" err="1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387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vi-VN" sz="5387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783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6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500"/>
                            </p:stCondLst>
                            <p:childTnLst>
                              <p:par>
                                <p:cTn id="36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175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8" dur="875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9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16473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5285301" y="240385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87EE42C-D077-4645-BBF8-B59F43E898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41431" y="3565732"/>
            <a:ext cx="2915653" cy="2915653"/>
          </a:xfrm>
          <a:prstGeom prst="rect">
            <a:avLst/>
          </a:prstGeom>
        </p:spPr>
      </p:pic>
      <p:sp>
        <p:nvSpPr>
          <p:cNvPr id="6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49CE1D0-6956-4876-8361-E0F1378BD373}"/>
              </a:ext>
            </a:extLst>
          </p:cNvPr>
          <p:cNvSpPr/>
          <p:nvPr/>
        </p:nvSpPr>
        <p:spPr>
          <a:xfrm>
            <a:off x="5285302" y="927673"/>
            <a:ext cx="1417580" cy="800768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163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F570CD-1298-405C-894A-213B5893CEEA}"/>
              </a:ext>
            </a:extLst>
          </p:cNvPr>
          <p:cNvSpPr/>
          <p:nvPr/>
        </p:nvSpPr>
        <p:spPr>
          <a:xfrm>
            <a:off x="6662646" y="606224"/>
            <a:ext cx="696695" cy="393592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8" name="Google Shape;157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3F07BD9-D0A3-45DF-92E3-95CBDA06D588}"/>
              </a:ext>
            </a:extLst>
          </p:cNvPr>
          <p:cNvSpPr/>
          <p:nvPr/>
        </p:nvSpPr>
        <p:spPr>
          <a:xfrm>
            <a:off x="7548391" y="1152805"/>
            <a:ext cx="1711335" cy="913343"/>
          </a:xfrm>
          <a:custGeom>
            <a:avLst/>
            <a:gdLst/>
            <a:ahLst/>
            <a:cxnLst/>
            <a:rect l="l" t="t" r="r" b="b"/>
            <a:pathLst>
              <a:path w="19198" h="10845" extrusionOk="0">
                <a:moveTo>
                  <a:pt x="7572" y="1"/>
                </a:moveTo>
                <a:lnTo>
                  <a:pt x="7108" y="25"/>
                </a:lnTo>
                <a:lnTo>
                  <a:pt x="6668" y="98"/>
                </a:lnTo>
                <a:lnTo>
                  <a:pt x="6229" y="196"/>
                </a:lnTo>
                <a:lnTo>
                  <a:pt x="5813" y="343"/>
                </a:lnTo>
                <a:lnTo>
                  <a:pt x="5423" y="538"/>
                </a:lnTo>
                <a:lnTo>
                  <a:pt x="5056" y="758"/>
                </a:lnTo>
                <a:lnTo>
                  <a:pt x="4714" y="1026"/>
                </a:lnTo>
                <a:lnTo>
                  <a:pt x="4397" y="1319"/>
                </a:lnTo>
                <a:lnTo>
                  <a:pt x="4104" y="1637"/>
                </a:lnTo>
                <a:lnTo>
                  <a:pt x="3835" y="1979"/>
                </a:lnTo>
                <a:lnTo>
                  <a:pt x="3615" y="2345"/>
                </a:lnTo>
                <a:lnTo>
                  <a:pt x="3420" y="2736"/>
                </a:lnTo>
                <a:lnTo>
                  <a:pt x="3273" y="3151"/>
                </a:lnTo>
                <a:lnTo>
                  <a:pt x="3151" y="3591"/>
                </a:lnTo>
                <a:lnTo>
                  <a:pt x="3102" y="4030"/>
                </a:lnTo>
                <a:lnTo>
                  <a:pt x="3078" y="4494"/>
                </a:lnTo>
                <a:lnTo>
                  <a:pt x="3078" y="4788"/>
                </a:lnTo>
                <a:lnTo>
                  <a:pt x="2712" y="4788"/>
                </a:lnTo>
                <a:lnTo>
                  <a:pt x="2419" y="4836"/>
                </a:lnTo>
                <a:lnTo>
                  <a:pt x="2125" y="4910"/>
                </a:lnTo>
                <a:lnTo>
                  <a:pt x="1832" y="5032"/>
                </a:lnTo>
                <a:lnTo>
                  <a:pt x="1588" y="5154"/>
                </a:lnTo>
                <a:lnTo>
                  <a:pt x="1320" y="5300"/>
                </a:lnTo>
                <a:lnTo>
                  <a:pt x="1100" y="5471"/>
                </a:lnTo>
                <a:lnTo>
                  <a:pt x="880" y="5667"/>
                </a:lnTo>
                <a:lnTo>
                  <a:pt x="685" y="5887"/>
                </a:lnTo>
                <a:lnTo>
                  <a:pt x="514" y="6131"/>
                </a:lnTo>
                <a:lnTo>
                  <a:pt x="367" y="6375"/>
                </a:lnTo>
                <a:lnTo>
                  <a:pt x="220" y="6644"/>
                </a:lnTo>
                <a:lnTo>
                  <a:pt x="123" y="6912"/>
                </a:lnTo>
                <a:lnTo>
                  <a:pt x="50" y="7205"/>
                </a:lnTo>
                <a:lnTo>
                  <a:pt x="1" y="7499"/>
                </a:lnTo>
                <a:lnTo>
                  <a:pt x="1" y="7816"/>
                </a:lnTo>
                <a:lnTo>
                  <a:pt x="1" y="8134"/>
                </a:lnTo>
                <a:lnTo>
                  <a:pt x="50" y="8427"/>
                </a:lnTo>
                <a:lnTo>
                  <a:pt x="123" y="8720"/>
                </a:lnTo>
                <a:lnTo>
                  <a:pt x="220" y="8988"/>
                </a:lnTo>
                <a:lnTo>
                  <a:pt x="367" y="9257"/>
                </a:lnTo>
                <a:lnTo>
                  <a:pt x="514" y="9501"/>
                </a:lnTo>
                <a:lnTo>
                  <a:pt x="685" y="9745"/>
                </a:lnTo>
                <a:lnTo>
                  <a:pt x="880" y="9965"/>
                </a:lnTo>
                <a:lnTo>
                  <a:pt x="1100" y="10161"/>
                </a:lnTo>
                <a:lnTo>
                  <a:pt x="1320" y="10332"/>
                </a:lnTo>
                <a:lnTo>
                  <a:pt x="1588" y="10478"/>
                </a:lnTo>
                <a:lnTo>
                  <a:pt x="1832" y="10600"/>
                </a:lnTo>
                <a:lnTo>
                  <a:pt x="2125" y="10722"/>
                </a:lnTo>
                <a:lnTo>
                  <a:pt x="2419" y="10796"/>
                </a:lnTo>
                <a:lnTo>
                  <a:pt x="2712" y="10844"/>
                </a:lnTo>
                <a:lnTo>
                  <a:pt x="16486" y="10844"/>
                </a:lnTo>
                <a:lnTo>
                  <a:pt x="16779" y="10796"/>
                </a:lnTo>
                <a:lnTo>
                  <a:pt x="17072" y="10722"/>
                </a:lnTo>
                <a:lnTo>
                  <a:pt x="17365" y="10600"/>
                </a:lnTo>
                <a:lnTo>
                  <a:pt x="17610" y="10478"/>
                </a:lnTo>
                <a:lnTo>
                  <a:pt x="17878" y="10332"/>
                </a:lnTo>
                <a:lnTo>
                  <a:pt x="18098" y="10161"/>
                </a:lnTo>
                <a:lnTo>
                  <a:pt x="18318" y="9965"/>
                </a:lnTo>
                <a:lnTo>
                  <a:pt x="18513" y="9745"/>
                </a:lnTo>
                <a:lnTo>
                  <a:pt x="18684" y="9501"/>
                </a:lnTo>
                <a:lnTo>
                  <a:pt x="18831" y="9257"/>
                </a:lnTo>
                <a:lnTo>
                  <a:pt x="18977" y="8988"/>
                </a:lnTo>
                <a:lnTo>
                  <a:pt x="19075" y="8720"/>
                </a:lnTo>
                <a:lnTo>
                  <a:pt x="19148" y="8427"/>
                </a:lnTo>
                <a:lnTo>
                  <a:pt x="19197" y="8134"/>
                </a:lnTo>
                <a:lnTo>
                  <a:pt x="19197" y="7816"/>
                </a:lnTo>
                <a:lnTo>
                  <a:pt x="19197" y="7499"/>
                </a:lnTo>
                <a:lnTo>
                  <a:pt x="19148" y="7205"/>
                </a:lnTo>
                <a:lnTo>
                  <a:pt x="19075" y="6912"/>
                </a:lnTo>
                <a:lnTo>
                  <a:pt x="18977" y="6644"/>
                </a:lnTo>
                <a:lnTo>
                  <a:pt x="18831" y="6375"/>
                </a:lnTo>
                <a:lnTo>
                  <a:pt x="18684" y="6131"/>
                </a:lnTo>
                <a:lnTo>
                  <a:pt x="18513" y="5887"/>
                </a:lnTo>
                <a:lnTo>
                  <a:pt x="18318" y="5667"/>
                </a:lnTo>
                <a:lnTo>
                  <a:pt x="18098" y="5471"/>
                </a:lnTo>
                <a:lnTo>
                  <a:pt x="17878" y="5300"/>
                </a:lnTo>
                <a:lnTo>
                  <a:pt x="17610" y="5154"/>
                </a:lnTo>
                <a:lnTo>
                  <a:pt x="17365" y="5032"/>
                </a:lnTo>
                <a:lnTo>
                  <a:pt x="17072" y="4910"/>
                </a:lnTo>
                <a:lnTo>
                  <a:pt x="16779" y="4836"/>
                </a:lnTo>
                <a:lnTo>
                  <a:pt x="16486" y="4788"/>
                </a:lnTo>
                <a:lnTo>
                  <a:pt x="15412" y="4788"/>
                </a:lnTo>
                <a:lnTo>
                  <a:pt x="15436" y="4494"/>
                </a:lnTo>
                <a:lnTo>
                  <a:pt x="15412" y="4201"/>
                </a:lnTo>
                <a:lnTo>
                  <a:pt x="15387" y="3933"/>
                </a:lnTo>
                <a:lnTo>
                  <a:pt x="15314" y="3664"/>
                </a:lnTo>
                <a:lnTo>
                  <a:pt x="15216" y="3420"/>
                </a:lnTo>
                <a:lnTo>
                  <a:pt x="15094" y="3176"/>
                </a:lnTo>
                <a:lnTo>
                  <a:pt x="14972" y="2956"/>
                </a:lnTo>
                <a:lnTo>
                  <a:pt x="14801" y="2736"/>
                </a:lnTo>
                <a:lnTo>
                  <a:pt x="14630" y="2541"/>
                </a:lnTo>
                <a:lnTo>
                  <a:pt x="14435" y="2370"/>
                </a:lnTo>
                <a:lnTo>
                  <a:pt x="14215" y="2199"/>
                </a:lnTo>
                <a:lnTo>
                  <a:pt x="13995" y="2077"/>
                </a:lnTo>
                <a:lnTo>
                  <a:pt x="13751" y="1954"/>
                </a:lnTo>
                <a:lnTo>
                  <a:pt x="13507" y="1857"/>
                </a:lnTo>
                <a:lnTo>
                  <a:pt x="13238" y="1784"/>
                </a:lnTo>
                <a:lnTo>
                  <a:pt x="12969" y="1759"/>
                </a:lnTo>
                <a:lnTo>
                  <a:pt x="12676" y="1735"/>
                </a:lnTo>
                <a:lnTo>
                  <a:pt x="12334" y="1759"/>
                </a:lnTo>
                <a:lnTo>
                  <a:pt x="11992" y="1832"/>
                </a:lnTo>
                <a:lnTo>
                  <a:pt x="11650" y="1930"/>
                </a:lnTo>
                <a:lnTo>
                  <a:pt x="11357" y="2077"/>
                </a:lnTo>
                <a:lnTo>
                  <a:pt x="11186" y="1857"/>
                </a:lnTo>
                <a:lnTo>
                  <a:pt x="11015" y="1637"/>
                </a:lnTo>
                <a:lnTo>
                  <a:pt x="10844" y="1417"/>
                </a:lnTo>
                <a:lnTo>
                  <a:pt x="10649" y="1222"/>
                </a:lnTo>
                <a:lnTo>
                  <a:pt x="10454" y="1051"/>
                </a:lnTo>
                <a:lnTo>
                  <a:pt x="10234" y="880"/>
                </a:lnTo>
                <a:lnTo>
                  <a:pt x="9990" y="709"/>
                </a:lnTo>
                <a:lnTo>
                  <a:pt x="9745" y="562"/>
                </a:lnTo>
                <a:lnTo>
                  <a:pt x="9501" y="440"/>
                </a:lnTo>
                <a:lnTo>
                  <a:pt x="9257" y="318"/>
                </a:lnTo>
                <a:lnTo>
                  <a:pt x="8988" y="220"/>
                </a:lnTo>
                <a:lnTo>
                  <a:pt x="8720" y="147"/>
                </a:lnTo>
                <a:lnTo>
                  <a:pt x="8427" y="74"/>
                </a:lnTo>
                <a:lnTo>
                  <a:pt x="8158" y="25"/>
                </a:lnTo>
                <a:lnTo>
                  <a:pt x="7865" y="1"/>
                </a:lnTo>
                <a:close/>
              </a:path>
            </a:pathLst>
          </a:custGeom>
          <a:solidFill>
            <a:srgbClr val="9BCF63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605344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736D542-09DA-4A9F-9C8C-DA318D3AB632}"/>
              </a:ext>
            </a:extLst>
          </p:cNvPr>
          <p:cNvSpPr txBox="1">
            <a:spLocks/>
          </p:cNvSpPr>
          <p:nvPr/>
        </p:nvSpPr>
        <p:spPr>
          <a:xfrm>
            <a:off x="31868" y="1286934"/>
            <a:ext cx="12160135" cy="5655735"/>
          </a:xfrm>
          <a:prstGeom prst="rect">
            <a:avLst/>
          </a:prstGeom>
          <a:ln>
            <a:noFill/>
          </a:ln>
        </p:spPr>
        <p:txBody>
          <a:bodyPr vert="horz" lIns="91438" tIns="45719" rIns="91438" bIns="45719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endParaRPr lang="en-US" b="1" dirty="0">
              <a:solidFill>
                <a:srgbClr val="0000FF"/>
              </a:solidFill>
            </a:endParaRPr>
          </a:p>
        </p:txBody>
      </p:sp>
      <p:sp>
        <p:nvSpPr>
          <p:cNvPr id="6" name="Hộp Văn bản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112419" y="118680"/>
            <a:ext cx="4246221" cy="65864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 lIns="91438" tIns="45719" rIns="91438" bIns="45719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1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Đị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nghĩa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7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4" y="-292385"/>
            <a:ext cx="184727" cy="584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38" tIns="45719" rIns="91438" bIns="45719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3444240" y="2621280"/>
            <a:ext cx="914400" cy="914400"/>
          </a:xfrm>
          <a:prstGeom prst="rect">
            <a:avLst/>
          </a:prstGeom>
          <a:ln>
            <a:noFill/>
          </a:ln>
        </p:spPr>
        <p:txBody>
          <a:bodyPr vert="horz" wrap="none" lIns="91440" tIns="45720" rIns="91440" bIns="45720" rtlCol="0">
            <a:normAutofit/>
          </a:bodyPr>
          <a:lstStyle/>
          <a:p>
            <a:pPr algn="just"/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2418" y="1938509"/>
            <a:ext cx="1071372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song.</a:t>
            </a:r>
          </a:p>
        </p:txBody>
      </p:sp>
      <p:pic>
        <p:nvPicPr>
          <p:cNvPr id="9" name="Picture 8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8947959" y="162561"/>
            <a:ext cx="2969222" cy="1875469"/>
          </a:xfrm>
          <a:prstGeom prst="rect">
            <a:avLst/>
          </a:prstGeom>
        </p:spPr>
      </p:pic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2419" y="677753"/>
            <a:ext cx="905709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ong so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sp>
        <p:nvSpPr>
          <p:cNvPr id="11" name="Rectangle 1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44229" y="2584458"/>
            <a:ext cx="11772952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itchFamily="18" charset="0"/>
              </a:rPr>
              <a:t>Hoạt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hang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BCD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 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Hai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ề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B? </a:t>
            </a:r>
          </a:p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? </a:t>
            </a:r>
          </a:p>
        </p:txBody>
      </p:sp>
      <p:pic>
        <p:nvPicPr>
          <p:cNvPr id="12" name="Picture 11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3"/>
          <a:stretch>
            <a:fillRect/>
          </a:stretch>
        </p:blipFill>
        <p:spPr>
          <a:xfrm>
            <a:off x="8085530" y="3877602"/>
            <a:ext cx="3154021" cy="1875181"/>
          </a:xfrm>
          <a:prstGeom prst="rect">
            <a:avLst/>
          </a:prstGeom>
        </p:spPr>
      </p:pic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92387" y="4825718"/>
            <a:ext cx="756854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hĩa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solidFill>
                <a:srgbClr val="0000FF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-1" y="5973803"/>
                <a:ext cx="12083143" cy="6015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1" i="1" u="sng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ú ý:</a:t>
                </a:r>
                <a:r>
                  <a:rPr kumimoji="0" lang="en-US" altLang="en-US" sz="3200" b="1" i="1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altLang="en-US" sz="3200" b="0" i="1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kumimoji="0" lang="en-US" altLang="en-US" sz="3200" b="0" i="1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D </a:t>
                </a:r>
                <a:r>
                  <a:rPr kumimoji="0" lang="en-US" altLang="en-US" sz="3200" b="0" i="1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1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1" u="none" strike="noStrike" cap="none" normalizeH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200" b="0" i="1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kumimoji="0" lang="en-US" altLang="en-US" sz="3200" b="0" i="1" u="none" strike="noStrike" cap="none" normalizeH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1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 AB//CD) </a:t>
                </a:r>
                <a:r>
                  <a:rPr kumimoji="0" lang="en-US" altLang="en-US" sz="3200" b="0" i="1" u="none" strike="noStrike" cap="none" normalizeH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ì</a:t>
                </a:r>
                <a:r>
                  <a:rPr kumimoji="0" lang="en-US" altLang="en-US" sz="3200" b="0" i="1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</m:acc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𝑣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à 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</m:oMath>
                </a14:m>
                <a:endParaRPr kumimoji="0" lang="en-US" altLang="en-US" sz="3200" b="0" i="1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1" y="5973803"/>
                <a:ext cx="12083143" cy="601575"/>
              </a:xfrm>
              <a:prstGeom prst="rect">
                <a:avLst/>
              </a:prstGeom>
              <a:blipFill rotWithShape="1">
                <a:blip r:embed="rId4"/>
                <a:stretch>
                  <a:fillRect l="-1261" t="-11111" b="-313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1119136" y="1773879"/>
            <a:ext cx="4911729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ABCD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87926" y="4995655"/>
            <a:ext cx="5134739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19" name="Rectangle 18"/>
          <p:cNvSpPr/>
          <p:nvPr/>
        </p:nvSpPr>
        <p:spPr>
          <a:xfrm>
            <a:off x="184751" y="5015633"/>
            <a:ext cx="6172908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</a:t>
            </a:r>
            <a:endParaRPr lang="en-US" sz="3200" dirty="0"/>
          </a:p>
        </p:txBody>
      </p:sp>
      <p:sp>
        <p:nvSpPr>
          <p:cNvPr id="21" name="Rectangle 20"/>
          <p:cNvSpPr/>
          <p:nvPr/>
        </p:nvSpPr>
        <p:spPr>
          <a:xfrm>
            <a:off x="184751" y="5033823"/>
            <a:ext cx="5089470" cy="584775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ai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54165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6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13" grpId="0"/>
      <p:bldP spid="11" grpId="0"/>
      <p:bldP spid="5" grpId="0"/>
      <p:bldP spid="17" grpId="0"/>
      <p:bldP spid="2" grpId="0" animBg="1"/>
      <p:bldP spid="2" grpId="1" animBg="1"/>
      <p:bldP spid="18" grpId="0" animBg="1"/>
      <p:bldP spid="18" grpId="1" animBg="1"/>
      <p:bldP spid="19" grpId="0" animBg="1"/>
      <p:bldP spid="19" grpId="1" animBg="1"/>
      <p:bldP spid="21" grpId="0" animBg="1"/>
      <p:bldP spid="21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43022" y="124262"/>
            <a:ext cx="11786175" cy="107721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(</a:t>
            </a:r>
            <a:r>
              <a:rPr lang="en-US" sz="3200" b="1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101):</a:t>
            </a:r>
          </a:p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4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/>
          </a:p>
        </p:txBody>
      </p:sp>
      <p:sp>
        <p:nvSpPr>
          <p:cNvPr id="9" name="Rectangle 8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43021" y="4568854"/>
            <a:ext cx="11644179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ở </a:t>
            </a:r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4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HIK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IK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5</a:t>
            </a:r>
            <a:r>
              <a:rPr lang="en-US" sz="3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906067" y="3452170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4 </a:t>
            </a:r>
            <a:endParaRPr lang="en-US" sz="3200" i="1" dirty="0"/>
          </a:p>
        </p:txBody>
      </p:sp>
      <p:sp>
        <p:nvSpPr>
          <p:cNvPr id="2" name="Rectangle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 rot="10800000" flipV="1">
            <a:off x="4735072" y="3984079"/>
            <a:ext cx="16904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/>
          </a:p>
        </p:txBody>
      </p:sp>
      <p:pic>
        <p:nvPicPr>
          <p:cNvPr id="11" name="Picture 10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24" y="1524505"/>
            <a:ext cx="2589652" cy="2220052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1443" y="1524504"/>
            <a:ext cx="2664666" cy="2045173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5291" y="1524504"/>
            <a:ext cx="2523393" cy="1851742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96828" y="1366244"/>
            <a:ext cx="2490372" cy="201000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75230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112419" y="118680"/>
            <a:ext cx="4246221" cy="65864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 lIns="91438" tIns="45719" rIns="91438" bIns="45719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73442" y="732413"/>
            <a:ext cx="48349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2)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9189029" y="127905"/>
            <a:ext cx="2951059" cy="3856266"/>
          </a:xfrm>
          <a:prstGeom prst="rect">
            <a:avLst/>
          </a:prstGeom>
        </p:spPr>
      </p:pic>
      <p:sp>
        <p:nvSpPr>
          <p:cNvPr id="12" name="Rectangle 6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40172" y="14148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vi-VN" altLang="en-US" sz="3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7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61839" y="1408415"/>
                <a:ext cx="8184035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𝐷𝐶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𝐶𝐷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ì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BCD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;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7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839" y="1408415"/>
                <a:ext cx="8184035" cy="601383"/>
              </a:xfrm>
              <a:prstGeom prst="rect">
                <a:avLst/>
              </a:prstGeom>
              <a:blipFill>
                <a:blip r:embed="rId3"/>
                <a:stretch>
                  <a:fillRect l="-1937" t="-10101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0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515818" y="2013217"/>
                <a:ext cx="8142357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𝐴𝐷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𝐶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ì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BCD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0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818" y="2013217"/>
                <a:ext cx="8142357" cy="601383"/>
              </a:xfrm>
              <a:prstGeom prst="rect">
                <a:avLst/>
              </a:prstGeom>
              <a:blipFill>
                <a:blip r:embed="rId4"/>
                <a:stretch>
                  <a:fillRect t="-10101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12419" y="3360562"/>
                <a:ext cx="6937477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𝐷𝐶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𝐶𝐷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𝐷𝐶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E.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6" name="Rectangle 25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419" y="3360562"/>
                <a:ext cx="6937477" cy="601383"/>
              </a:xfrm>
              <a:prstGeom prst="rect">
                <a:avLst/>
              </a:prstGeom>
              <a:blipFill>
                <a:blip r:embed="rId5"/>
                <a:stretch>
                  <a:fillRect l="-2197" t="-10101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15818" y="3919487"/>
            <a:ext cx="305885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D = EC.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515818" y="4559245"/>
                <a:ext cx="6299353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𝐴𝐵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𝐵𝐴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𝐴𝐵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.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Rectangle 29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5818" y="4559245"/>
                <a:ext cx="6299353" cy="601383"/>
              </a:xfrm>
              <a:prstGeom prst="rect">
                <a:avLst/>
              </a:prstGeom>
              <a:blipFill>
                <a:blip r:embed="rId6"/>
                <a:stretch>
                  <a:fillRect l="-2517" t="-11111" r="-1452" b="-313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32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568972" y="5214018"/>
            <a:ext cx="383404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u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EA = EB 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>
            <a:spLocks noChangeArrowheads="1"/>
          </p:cNvSpPr>
          <p:nvPr/>
        </p:nvSpPr>
        <p:spPr bwMode="auto">
          <a:xfrm>
            <a:off x="534805" y="5798793"/>
            <a:ext cx="412786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ừ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D = BC.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3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2322" y="3714386"/>
            <a:ext cx="3103563" cy="3103563"/>
          </a:xfrm>
          <a:prstGeom prst="rect">
            <a:avLst/>
          </a:prstGeom>
        </p:spPr>
      </p:pic>
      <p:sp>
        <p:nvSpPr>
          <p:cNvPr id="35" name="Rounded Rectangle 3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3:00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9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8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7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6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5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4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3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2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1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0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9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8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7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6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5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4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3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2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1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0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9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8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7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6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5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4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3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2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1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0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9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8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7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6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5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4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3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2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1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0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9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8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7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6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5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4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3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2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1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0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9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8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7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6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5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4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3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2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1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0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9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8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7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6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5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4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3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2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1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0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9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8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7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6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5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4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3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2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1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0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9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8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7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6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5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4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3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2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1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0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9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8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7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6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5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4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3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2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1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0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9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8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7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6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5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4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3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2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1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0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9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8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7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6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5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4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3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2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1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0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9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8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7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6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5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4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3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2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1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0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9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8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7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6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5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4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3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2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1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0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9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8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7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6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5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4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3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2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1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0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9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8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7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6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5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4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3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2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1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0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9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8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7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6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5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4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3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2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1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0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9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8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7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6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5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4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3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2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7672526" y="4630252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1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7635051" y="4626833"/>
            <a:ext cx="1028075" cy="55088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00:00</a:t>
            </a:r>
          </a:p>
        </p:txBody>
      </p:sp>
      <p:sp>
        <p:nvSpPr>
          <p:cNvPr id="217" name="Oval 216"/>
          <p:cNvSpPr/>
          <p:nvPr/>
        </p:nvSpPr>
        <p:spPr>
          <a:xfrm>
            <a:off x="7782722" y="5358256"/>
            <a:ext cx="804204" cy="381000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G</a:t>
            </a:r>
            <a:endParaRPr lang="en-US" sz="1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59115" y="2717019"/>
                <a:ext cx="2397836" cy="6013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𝐸𝐴𝐵</m:t>
                        </m:r>
                      </m:e>
                    </m:acc>
                    <m:r>
                      <a:rPr lang="en-US" sz="3200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latin typeface="Cambria Math" panose="02040503050406030204" pitchFamily="18" charset="0"/>
                          </a:rPr>
                          <m:t>𝐸𝐵𝐴</m:t>
                        </m:r>
                      </m:e>
                    </m:acc>
                  </m:oMath>
                </a14:m>
                <a:r>
                  <a:rPr lang="en-US" sz="3200" dirty="0"/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15" y="2717019"/>
                <a:ext cx="2397836" cy="601383"/>
              </a:xfrm>
              <a:prstGeom prst="rect">
                <a:avLst/>
              </a:prstGeom>
              <a:blipFill rotWithShape="1">
                <a:blip r:embed="rId8"/>
                <a:stretch>
                  <a:fillRect t="-9184" r="-5838" b="-346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78573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310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520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30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40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50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60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70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80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90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600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610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620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30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40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50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60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70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80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90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900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910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920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30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40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50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60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70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80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7"/>
                  </p:tgtEl>
                </p:cond>
              </p:nextCondLst>
            </p:seq>
          </p:childTnLst>
        </p:cTn>
      </p:par>
    </p:tnLst>
    <p:bldLst>
      <p:bldP spid="13" grpId="0"/>
      <p:bldP spid="16" grpId="0"/>
      <p:bldP spid="26" grpId="0"/>
      <p:bldP spid="29" grpId="0"/>
      <p:bldP spid="30" grpId="0"/>
      <p:bldP spid="33" grpId="0"/>
      <p:bldP spid="34" grpId="0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Hộp Văn bản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6336C16-5CCD-471A-A6C9-53B8EA177AE9}"/>
              </a:ext>
            </a:extLst>
          </p:cNvPr>
          <p:cNvSpPr txBox="1"/>
          <p:nvPr/>
        </p:nvSpPr>
        <p:spPr>
          <a:xfrm>
            <a:off x="112419" y="118680"/>
            <a:ext cx="4246221" cy="658640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 prst="softRound"/>
          </a:sp3d>
        </p:spPr>
        <p:txBody>
          <a:bodyPr wrap="square" lIns="91438" tIns="45719" rIns="91438" bIns="45719">
            <a:spAutoFit/>
          </a:bodyPr>
          <a:lstStyle/>
          <a:p>
            <a:pPr algn="just">
              <a:lnSpc>
                <a:spcPct val="115000"/>
              </a:lnSpc>
              <a:spcBef>
                <a:spcPts val="600"/>
              </a:spcBef>
            </a:pP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2.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Tính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chấ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ea typeface="Calibri" panose="020F0502020204030204" pitchFamily="34" charset="0"/>
                <a:cs typeface="Times New Roman" pitchFamily="18" charset="0"/>
              </a:rPr>
              <a:t>:</a:t>
            </a:r>
            <a:endParaRPr lang="vi-VN" sz="3200" b="1" dirty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8519472" y="99167"/>
            <a:ext cx="2532624" cy="3666514"/>
          </a:xfrm>
          <a:prstGeom prst="rect">
            <a:avLst/>
          </a:prstGeom>
        </p:spPr>
      </p:pic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-57832" y="731923"/>
            <a:ext cx="483497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(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2)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8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13613" y="1305001"/>
                <a:ext cx="470955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)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𝐷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: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8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613" y="1305001"/>
                <a:ext cx="4709559" cy="584775"/>
              </a:xfrm>
              <a:prstGeom prst="rect">
                <a:avLst/>
              </a:prstGeom>
              <a:blipFill>
                <a:blip r:embed="rId3"/>
                <a:stretch>
                  <a:fillRect l="-3234" t="-13542" r="-2329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0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069696" y="2206438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1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309863" y="2366496"/>
                <a:ext cx="3400290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𝐷𝐶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𝐸𝐶𝐷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mt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;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1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09863" y="2366496"/>
                <a:ext cx="3400290" cy="601383"/>
              </a:xfrm>
              <a:prstGeom prst="rect">
                <a:avLst/>
              </a:prstGeom>
              <a:blipFill>
                <a:blip r:embed="rId4"/>
                <a:stretch>
                  <a:fillRect t="-10101" r="-3943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2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329074" y="1874903"/>
            <a:ext cx="683777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 = BC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m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;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Rectangle 13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309863" y="2917102"/>
            <a:ext cx="325281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C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22" name="Rectangle 2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06401" y="4742398"/>
            <a:ext cx="6096000" cy="1701813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>
              <a:lnSpc>
                <a:spcPct val="106000"/>
              </a:lnSpc>
              <a:spcAft>
                <a:spcPts val="800"/>
              </a:spcAft>
              <a:buFont typeface="+mj-lt"/>
              <a:buAutoNum type="alphaLcParenR"/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Hai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;</a:t>
            </a:r>
            <a:endParaRPr lang="en-US" sz="32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) Hai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2322" y="3714386"/>
            <a:ext cx="3103563" cy="31035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488639" y="3415374"/>
                <a:ext cx="5242141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𝐶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𝐷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g.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8639" y="3415374"/>
                <a:ext cx="5242141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2907" t="-13542" r="-2093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80391" y="3964732"/>
            <a:ext cx="67664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C = BD (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7500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  <p:bldP spid="18" grpId="0"/>
      <p:bldP spid="19" grpId="0"/>
      <p:bldP spid="22" grpId="0" animBg="1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243021" y="44605"/>
            <a:ext cx="11749109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 (</a:t>
            </a:r>
            <a:r>
              <a:rPr lang="en-US" sz="3200" dirty="0" err="1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FF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/102):</a:t>
            </a:r>
          </a:p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CD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B // CD, AB &lt; CD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ượ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iếu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A, B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CD (</a:t>
            </a:r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6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minh DH = CK.</a:t>
            </a:r>
            <a:endParaRPr lang="en-US" sz="3200" dirty="0"/>
          </a:p>
        </p:txBody>
      </p:sp>
      <p:sp>
        <p:nvSpPr>
          <p:cNvPr id="9" name="Rectangle 8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31694" y="2486575"/>
            <a:ext cx="760130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HD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K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0" name="Rectangle 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9462148" y="4962084"/>
            <a:ext cx="162095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6 </a:t>
            </a:r>
            <a:endParaRPr lang="en-US" sz="3200" i="1" dirty="0"/>
          </a:p>
        </p:txBody>
      </p:sp>
      <p:pic>
        <p:nvPicPr>
          <p:cNvPr id="2" name="Picture 1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9479" y="2106708"/>
            <a:ext cx="3798283" cy="275044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331694" y="3195403"/>
                <a:ext cx="9130454" cy="10938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>
                    <a:latin typeface="Cambria Math" panose="02040503050406030204" pitchFamily="18" charset="0"/>
                    <a:cs typeface="Times New Roman" panose="02020603050405020304" pitchFamily="18" charset="0"/>
                  </a:rPr>
                  <a:t>AD = BC;</a:t>
                </a:r>
                <a:r>
                  <a:rPr lang="en-US" sz="3200" dirty="0">
                    <a:solidFill>
                      <a:prstClr val="black"/>
                    </a:solidFill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𝐻</m:t>
                        </m:r>
                      </m:e>
                    </m:acc>
                    <m:r>
                      <a:rPr lang="en-US" sz="32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32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𝐾</m:t>
                        </m:r>
                      </m:e>
                    </m:acc>
                    <m:r>
                      <a:rPr lang="en-US" sz="3200" i="1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endParaRPr lang="en-US" sz="3200" b="0" i="1" dirty="0">
                  <a:latin typeface="Cambria Math" panose="02040503050406030204" pitchFamily="18" charset="0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2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v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ì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ABCD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l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à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h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ì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h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thang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c</m:t>
                          </m:r>
                          <m: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â</m:t>
                          </m:r>
                          <m:r>
                            <m:rPr>
                              <m:sty m:val="p"/>
                            </m:rPr>
                            <a:rPr lang="en-US" sz="3200" b="0" i="0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n</m:t>
                          </m:r>
                        </m:e>
                      </m:d>
                      <m:r>
                        <a:rPr lang="en-US" sz="3200" b="0" i="0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sz="3200" b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694" y="3195403"/>
                <a:ext cx="9130454" cy="1093826"/>
              </a:xfrm>
              <a:prstGeom prst="rect">
                <a:avLst/>
              </a:prstGeom>
              <a:blipFill>
                <a:blip r:embed="rId3"/>
                <a:stretch>
                  <a:fillRect l="-1669" t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 descr="OPL20U25GSXzBJYl68kk8uQGfFKzs7yb1M4KJWUiLk6ZEvGF+qCIPSnY57AbBFCvTW$15.2023.9$9+K4lPs7H94VUqPe2XwIsfPRnrXQE//QTEXxb8/8N4CNc6FpgZahzpTjFhMzSA7T/nHJa11DE8Ng2TP3iAmRczFlmslSuUNOgUeb6yRvs0="/>
              <p:cNvSpPr/>
              <p:nvPr/>
            </p:nvSpPr>
            <p:spPr>
              <a:xfrm>
                <a:off x="243021" y="4423475"/>
                <a:ext cx="8316362" cy="10772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2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</m:oMath>
                </a14:m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HD = </a:t>
                </a:r>
                <a14:m>
                  <m:oMath xmlns:m="http://schemas.openxmlformats.org/officeDocument/2006/math">
                    <m:r>
                      <a:rPr lang="en-US" sz="32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 </m:t>
                    </m:r>
                  </m:oMath>
                </a14:m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K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uyề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–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ọn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H = CK (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3" name="Rectangle 2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021" y="4423475"/>
                <a:ext cx="8316362" cy="1077218"/>
              </a:xfrm>
              <a:prstGeom prst="rect">
                <a:avLst/>
              </a:prstGeom>
              <a:blipFill>
                <a:blip r:embed="rId4"/>
                <a:stretch>
                  <a:fillRect l="-1906" t="-7955" r="-1760" b="-176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 rot="10800000" flipV="1">
            <a:off x="4401202" y="1901831"/>
            <a:ext cx="16904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340419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79088" y="133616"/>
            <a:ext cx="487986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(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02):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208867" y="1147582"/>
            <a:ext cx="3637793" cy="1826383"/>
          </a:xfrm>
          <a:prstGeom prst="rect">
            <a:avLst/>
          </a:prstGeom>
        </p:spPr>
      </p:pic>
      <p:graphicFrame>
        <p:nvGraphicFramePr>
          <p:cNvPr id="11" name="Object 10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773379"/>
              </p:ext>
            </p:extLst>
          </p:nvPr>
        </p:nvGraphicFramePr>
        <p:xfrm>
          <a:off x="4794710" y="3125820"/>
          <a:ext cx="1972496" cy="612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36560" imgH="228600" progId="Equation.DSMT4">
                  <p:embed/>
                </p:oleObj>
              </mc:Choice>
              <mc:Fallback>
                <p:oleObj name="Equation" r:id="rId3" imgW="73656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710" y="3125820"/>
                        <a:ext cx="1972496" cy="612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798857"/>
              </p:ext>
            </p:extLst>
          </p:nvPr>
        </p:nvGraphicFramePr>
        <p:xfrm>
          <a:off x="6043969" y="4423202"/>
          <a:ext cx="27130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54080" imgH="177480" progId="Equation.DSMT4">
                  <p:embed/>
                </p:oleObj>
              </mc:Choice>
              <mc:Fallback>
                <p:oleObj name="Equation" r:id="rId5" imgW="105408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969" y="4423202"/>
                        <a:ext cx="2713037" cy="468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 descr="OPL20U25GSXzBJYl68kk8uQGfFKzs7yb1M4KJWUiLk6ZEvGF+qCIPSnY57AbBFCvTW$15.2023.9$9+K4lPs7H94VUqPe2XwIsfPRnrXQE//QTEXxb8/8N4CNc6FpgZahzpTjFhMzSA7T/nHJa11DE8Ng2TP3iAmRczFlmslSuUNOgUeb6yRvs0=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9144927"/>
              </p:ext>
            </p:extLst>
          </p:nvPr>
        </p:nvGraphicFramePr>
        <p:xfrm>
          <a:off x="5701075" y="4857201"/>
          <a:ext cx="2124206" cy="65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075" y="4857201"/>
                        <a:ext cx="2124206" cy="6554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0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623476" y="1902418"/>
                <a:ext cx="4170372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𝐵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𝐶𝐴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</a:t>
                </a:r>
              </a:p>
            </p:txBody>
          </p:sp>
        </mc:Choice>
        <mc:Fallback xmlns="">
          <p:sp>
            <p:nvSpPr>
              <p:cNvPr id="16" name="Rectangle 10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23476" y="1902418"/>
                <a:ext cx="4170372" cy="584775"/>
              </a:xfrm>
              <a:prstGeom prst="rect">
                <a:avLst/>
              </a:prstGeom>
              <a:blipFill>
                <a:blip r:embed="rId9"/>
                <a:stretch>
                  <a:fillRect l="-3650" t="-13542" r="-2628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ectangle 14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702690" y="2579368"/>
            <a:ext cx="688021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 = …  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ì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ang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;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17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836305" y="3745173"/>
            <a:ext cx="325701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…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18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801831" y="4322425"/>
            <a:ext cx="133562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.g.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1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7847395" y="4945523"/>
            <a:ext cx="366158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ó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ơ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14"/>
          <p:cNvSpPr>
            <a:spLocks noChangeArrowheads="1"/>
          </p:cNvSpPr>
          <p:nvPr/>
        </p:nvSpPr>
        <p:spPr bwMode="auto">
          <a:xfrm>
            <a:off x="6798975" y="3198088"/>
            <a:ext cx="523553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ang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;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59339" y="2539901"/>
            <a:ext cx="7523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D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4635584" y="3163911"/>
                <a:ext cx="1055078" cy="6013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US" sz="32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sz="3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</m:acc>
                  </m:oMath>
                </a14:m>
                <a:r>
                  <a:rPr lang="en-US" sz="32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584" y="3163911"/>
                <a:ext cx="1055078" cy="601383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/>
          <p:cNvSpPr/>
          <p:nvPr/>
        </p:nvSpPr>
        <p:spPr>
          <a:xfrm>
            <a:off x="4732436" y="3737840"/>
            <a:ext cx="7523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743728" y="4360748"/>
            <a:ext cx="122348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A</a:t>
            </a:r>
          </a:p>
        </p:txBody>
      </p:sp>
      <p:sp>
        <p:nvSpPr>
          <p:cNvPr id="31" name="Rectangle 30"/>
          <p:cNvSpPr/>
          <p:nvPr/>
        </p:nvSpPr>
        <p:spPr>
          <a:xfrm>
            <a:off x="5555095" y="4972709"/>
            <a:ext cx="130377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B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59" y="3949347"/>
            <a:ext cx="2821703" cy="2821703"/>
          </a:xfrm>
          <a:prstGeom prst="rect">
            <a:avLst/>
          </a:prstGeom>
        </p:spPr>
      </p:pic>
      <p:sp>
        <p:nvSpPr>
          <p:cNvPr id="33" name="Rounded Rectangle 3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3:0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5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4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3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2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1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2:0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5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4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3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2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1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1:0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5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4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3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2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1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10441574" y="459898"/>
            <a:ext cx="964809" cy="516987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>
                <a:solidFill>
                  <a:srgbClr val="FF0000"/>
                </a:solidFill>
              </a:rPr>
              <a:t>00:0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10404099" y="456479"/>
            <a:ext cx="1028075" cy="55088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00:00</a:t>
            </a:r>
          </a:p>
        </p:txBody>
      </p:sp>
      <p:sp>
        <p:nvSpPr>
          <p:cNvPr id="214" name="Oval 213"/>
          <p:cNvSpPr/>
          <p:nvPr/>
        </p:nvSpPr>
        <p:spPr>
          <a:xfrm>
            <a:off x="10551770" y="1187902"/>
            <a:ext cx="804204" cy="381000"/>
          </a:xfrm>
          <a:prstGeom prst="ellipse">
            <a:avLst/>
          </a:prstGeom>
          <a:ln>
            <a:solidFill>
              <a:srgbClr val="C0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G</a:t>
            </a:r>
            <a:endParaRPr lang="en-US" sz="1600" dirty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5" name="Rectangle 214"/>
          <p:cNvSpPr>
            <a:spLocks noChangeArrowheads="1"/>
          </p:cNvSpPr>
          <p:nvPr/>
        </p:nvSpPr>
        <p:spPr bwMode="auto">
          <a:xfrm>
            <a:off x="4789782" y="4351533"/>
            <a:ext cx="13468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y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80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0"/>
                            </p:stCondLst>
                            <p:childTnLst>
                              <p:par>
                                <p:cTn id="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000"/>
                            </p:stCondLst>
                            <p:childTnLst>
                              <p:par>
                                <p:cTn id="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7000"/>
                            </p:stCondLst>
                            <p:childTnLst>
                              <p:par>
                                <p:cTn id="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8000"/>
                            </p:stCondLst>
                            <p:childTnLst>
                              <p:par>
                                <p:cTn id="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9000"/>
                            </p:stCondLst>
                            <p:childTnLst>
                              <p:par>
                                <p:cTn id="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0"/>
                            </p:stCondLst>
                            <p:childTnLst>
                              <p:par>
                                <p:cTn id="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1000"/>
                            </p:stCondLst>
                            <p:childTnLst>
                              <p:par>
                                <p:cTn id="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2000"/>
                            </p:stCondLst>
                            <p:childTnLst>
                              <p:par>
                                <p:cTn id="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13000"/>
                            </p:stCondLst>
                            <p:childTnLst>
                              <p:par>
                                <p:cTn id="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4000"/>
                            </p:stCondLst>
                            <p:childTnLst>
                              <p:par>
                                <p:cTn id="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0"/>
                            </p:stCondLst>
                            <p:childTnLst>
                              <p:par>
                                <p:cTn id="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6000"/>
                            </p:stCondLst>
                            <p:childTnLst>
                              <p:par>
                                <p:cTn id="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7000"/>
                            </p:stCondLst>
                            <p:childTnLst>
                              <p:par>
                                <p:cTn id="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8000"/>
                            </p:stCondLst>
                            <p:childTnLst>
                              <p:par>
                                <p:cTn id="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9000"/>
                            </p:stCondLst>
                            <p:childTnLst>
                              <p:par>
                                <p:cTn id="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0000"/>
                            </p:stCondLst>
                            <p:childTnLst>
                              <p:par>
                                <p:cTn id="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21000"/>
                            </p:stCondLst>
                            <p:childTnLst>
                              <p:par>
                                <p:cTn id="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000"/>
                            </p:stCondLst>
                            <p:childTnLst>
                              <p:par>
                                <p:cTn id="1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7000"/>
                            </p:stCondLst>
                            <p:childTnLst>
                              <p:par>
                                <p:cTn id="1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8000"/>
                            </p:stCondLst>
                            <p:childTnLst>
                              <p:par>
                                <p:cTn id="1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29000"/>
                            </p:stCondLst>
                            <p:childTnLst>
                              <p:par>
                                <p:cTn id="1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0000"/>
                            </p:stCondLst>
                            <p:childTnLst>
                              <p:par>
                                <p:cTn id="1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31000"/>
                            </p:stCondLst>
                            <p:childTnLst>
                              <p:par>
                                <p:cTn id="1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32000"/>
                            </p:stCondLst>
                            <p:childTnLst>
                              <p:par>
                                <p:cTn id="1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33000"/>
                            </p:stCondLst>
                            <p:childTnLst>
                              <p:par>
                                <p:cTn id="1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34000"/>
                            </p:stCondLst>
                            <p:childTnLst>
                              <p:par>
                                <p:cTn id="1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35000"/>
                            </p:stCondLst>
                            <p:childTnLst>
                              <p:par>
                                <p:cTn id="1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36000"/>
                            </p:stCondLst>
                            <p:childTnLst>
                              <p:par>
                                <p:cTn id="1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37000"/>
                            </p:stCondLst>
                            <p:childTnLst>
                              <p:par>
                                <p:cTn id="1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8000"/>
                            </p:stCondLst>
                            <p:childTnLst>
                              <p:par>
                                <p:cTn id="1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39000"/>
                            </p:stCondLst>
                            <p:childTnLst>
                              <p:par>
                                <p:cTn id="1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0000"/>
                            </p:stCondLst>
                            <p:childTnLst>
                              <p:par>
                                <p:cTn id="1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41000"/>
                            </p:stCondLst>
                            <p:childTnLst>
                              <p:par>
                                <p:cTn id="1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42000"/>
                            </p:stCondLst>
                            <p:childTnLst>
                              <p:par>
                                <p:cTn id="1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43000"/>
                            </p:stCondLst>
                            <p:childTnLst>
                              <p:par>
                                <p:cTn id="1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44000"/>
                            </p:stCondLst>
                            <p:childTnLst>
                              <p:par>
                                <p:cTn id="1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45000"/>
                            </p:stCondLst>
                            <p:childTnLst>
                              <p:par>
                                <p:cTn id="1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6000"/>
                            </p:stCondLst>
                            <p:childTnLst>
                              <p:par>
                                <p:cTn id="1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47000"/>
                            </p:stCondLst>
                            <p:childTnLst>
                              <p:par>
                                <p:cTn id="1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48000"/>
                            </p:stCondLst>
                            <p:childTnLst>
                              <p:par>
                                <p:cTn id="1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49000"/>
                            </p:stCondLst>
                            <p:childTnLst>
                              <p:par>
                                <p:cTn id="1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0000"/>
                            </p:stCondLst>
                            <p:childTnLst>
                              <p:par>
                                <p:cTn id="1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51000"/>
                            </p:stCondLst>
                            <p:childTnLst>
                              <p:par>
                                <p:cTn id="1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52000"/>
                            </p:stCondLst>
                            <p:childTnLst>
                              <p:par>
                                <p:cTn id="1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53000"/>
                            </p:stCondLst>
                            <p:childTnLst>
                              <p:par>
                                <p:cTn id="1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54000"/>
                            </p:stCondLst>
                            <p:childTnLst>
                              <p:par>
                                <p:cTn id="1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55000"/>
                            </p:stCondLst>
                            <p:childTnLst>
                              <p:par>
                                <p:cTn id="2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56000"/>
                            </p:stCondLst>
                            <p:childTnLst>
                              <p:par>
                                <p:cTn id="2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7000"/>
                            </p:stCondLst>
                            <p:childTnLst>
                              <p:par>
                                <p:cTn id="2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58000"/>
                            </p:stCondLst>
                            <p:childTnLst>
                              <p:par>
                                <p:cTn id="2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59000"/>
                            </p:stCondLst>
                            <p:childTnLst>
                              <p:par>
                                <p:cTn id="2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0000"/>
                            </p:stCondLst>
                            <p:childTnLst>
                              <p:par>
                                <p:cTn id="2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61000"/>
                            </p:stCondLst>
                            <p:childTnLst>
                              <p:par>
                                <p:cTn id="2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62000"/>
                            </p:stCondLst>
                            <p:childTnLst>
                              <p:par>
                                <p:cTn id="2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63000"/>
                            </p:stCondLst>
                            <p:childTnLst>
                              <p:par>
                                <p:cTn id="2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64000"/>
                            </p:stCondLst>
                            <p:childTnLst>
                              <p:par>
                                <p:cTn id="2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65000"/>
                            </p:stCondLst>
                            <p:childTnLst>
                              <p:par>
                                <p:cTn id="2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66000"/>
                            </p:stCondLst>
                            <p:childTnLst>
                              <p:par>
                                <p:cTn id="2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67000"/>
                            </p:stCondLst>
                            <p:childTnLst>
                              <p:par>
                                <p:cTn id="2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68000"/>
                            </p:stCondLst>
                            <p:childTnLst>
                              <p:par>
                                <p:cTn id="2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69000"/>
                            </p:stCondLst>
                            <p:childTnLst>
                              <p:par>
                                <p:cTn id="2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0000"/>
                            </p:stCondLst>
                            <p:childTnLst>
                              <p:par>
                                <p:cTn id="2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71000"/>
                            </p:stCondLst>
                            <p:childTnLst>
                              <p:par>
                                <p:cTn id="2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72000"/>
                            </p:stCondLst>
                            <p:childTnLst>
                              <p:par>
                                <p:cTn id="2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73000"/>
                            </p:stCondLst>
                            <p:childTnLst>
                              <p:par>
                                <p:cTn id="2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74000"/>
                            </p:stCondLst>
                            <p:childTnLst>
                              <p:par>
                                <p:cTn id="2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75000"/>
                            </p:stCondLst>
                            <p:childTnLst>
                              <p:par>
                                <p:cTn id="2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76000"/>
                            </p:stCondLst>
                            <p:childTnLst>
                              <p:par>
                                <p:cTn id="2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77000"/>
                            </p:stCondLst>
                            <p:childTnLst>
                              <p:par>
                                <p:cTn id="2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78000"/>
                            </p:stCondLst>
                            <p:childTnLst>
                              <p:par>
                                <p:cTn id="2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79000"/>
                            </p:stCondLst>
                            <p:childTnLst>
                              <p:par>
                                <p:cTn id="2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0000"/>
                            </p:stCondLst>
                            <p:childTnLst>
                              <p:par>
                                <p:cTn id="2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81000"/>
                            </p:stCondLst>
                            <p:childTnLst>
                              <p:par>
                                <p:cTn id="2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82000"/>
                            </p:stCondLst>
                            <p:childTnLst>
                              <p:par>
                                <p:cTn id="2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83000"/>
                            </p:stCondLst>
                            <p:childTnLst>
                              <p:par>
                                <p:cTn id="2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84000"/>
                            </p:stCondLst>
                            <p:childTnLst>
                              <p:par>
                                <p:cTn id="2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85000"/>
                            </p:stCondLst>
                            <p:childTnLst>
                              <p:par>
                                <p:cTn id="2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86000"/>
                            </p:stCondLst>
                            <p:childTnLst>
                              <p:par>
                                <p:cTn id="2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87000"/>
                            </p:stCondLst>
                            <p:childTnLst>
                              <p:par>
                                <p:cTn id="2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88000"/>
                            </p:stCondLst>
                            <p:childTnLst>
                              <p:par>
                                <p:cTn id="2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89000"/>
                            </p:stCondLst>
                            <p:childTnLst>
                              <p:par>
                                <p:cTn id="3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0000"/>
                            </p:stCondLst>
                            <p:childTnLst>
                              <p:par>
                                <p:cTn id="3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91000"/>
                            </p:stCondLst>
                            <p:childTnLst>
                              <p:par>
                                <p:cTn id="3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92000"/>
                            </p:stCondLst>
                            <p:childTnLst>
                              <p:par>
                                <p:cTn id="3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93000"/>
                            </p:stCondLst>
                            <p:childTnLst>
                              <p:par>
                                <p:cTn id="3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94000"/>
                            </p:stCondLst>
                            <p:childTnLst>
                              <p:par>
                                <p:cTn id="3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95000"/>
                            </p:stCondLst>
                            <p:childTnLst>
                              <p:par>
                                <p:cTn id="3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96000"/>
                            </p:stCondLst>
                            <p:childTnLst>
                              <p:par>
                                <p:cTn id="3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97000"/>
                            </p:stCondLst>
                            <p:childTnLst>
                              <p:par>
                                <p:cTn id="3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98000"/>
                            </p:stCondLst>
                            <p:childTnLst>
                              <p:par>
                                <p:cTn id="3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99000"/>
                            </p:stCondLst>
                            <p:childTnLst>
                              <p:par>
                                <p:cTn id="3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22000"/>
                            </p:stCondLst>
                            <p:childTnLst>
                              <p:par>
                                <p:cTn id="4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23000"/>
                            </p:stCondLst>
                            <p:childTnLst>
                              <p:par>
                                <p:cTn id="4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24000"/>
                            </p:stCondLst>
                            <p:childTnLst>
                              <p:par>
                                <p:cTn id="4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25000"/>
                            </p:stCondLst>
                            <p:childTnLst>
                              <p:par>
                                <p:cTn id="4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26000"/>
                            </p:stCondLst>
                            <p:childTnLst>
                              <p:par>
                                <p:cTn id="4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27000"/>
                            </p:stCondLst>
                            <p:childTnLst>
                              <p:par>
                                <p:cTn id="4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28000"/>
                            </p:stCondLst>
                            <p:childTnLst>
                              <p:par>
                                <p:cTn id="4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29000"/>
                            </p:stCondLst>
                            <p:childTnLst>
                              <p:par>
                                <p:cTn id="4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0000"/>
                            </p:stCondLst>
                            <p:childTnLst>
                              <p:par>
                                <p:cTn id="4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55000"/>
                            </p:stCondLst>
                            <p:childTnLst>
                              <p:par>
                                <p:cTn id="5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56000"/>
                            </p:stCondLst>
                            <p:childTnLst>
                              <p:par>
                                <p:cTn id="5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57000"/>
                            </p:stCondLst>
                            <p:childTnLst>
                              <p:par>
                                <p:cTn id="5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58000"/>
                            </p:stCondLst>
                            <p:childTnLst>
                              <p:par>
                                <p:cTn id="5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59000"/>
                            </p:stCondLst>
                            <p:childTnLst>
                              <p:par>
                                <p:cTn id="5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0000"/>
                            </p:stCondLst>
                            <p:childTnLst>
                              <p:par>
                                <p:cTn id="5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61000"/>
                            </p:stCondLst>
                            <p:childTnLst>
                              <p:par>
                                <p:cTn id="5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62000"/>
                            </p:stCondLst>
                            <p:childTnLst>
                              <p:par>
                                <p:cTn id="5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63000"/>
                            </p:stCondLst>
                            <p:childTnLst>
                              <p:par>
                                <p:cTn id="5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7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0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3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6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9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2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5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8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1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4" fill="hold">
                            <p:stCondLst>
                              <p:cond delay="180000"/>
                            </p:stCondLst>
                            <p:childTnLst>
                              <p:par>
                                <p:cTn id="5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4"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9" grpId="0"/>
      <p:bldP spid="30" grpId="0"/>
      <p:bldP spid="31" grpId="0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968828" y="1328057"/>
            <a:ext cx="4332515" cy="4132943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293382" y="201328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6000" dirty="0">
              <a:solidFill>
                <a:prstClr val="black"/>
              </a:solidFill>
            </a:endParaRP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070DB6-3AAA-4E44-BD69-D8EC9843B0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3059724"/>
            <a:ext cx="6350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6131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Freeform: Shape 6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1"/>
            </a:solidFill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8783435">
            <a:off x="-447457" y="1217491"/>
            <a:ext cx="3886636" cy="795764"/>
          </a:xfrm>
          <a:prstGeom prst="rect">
            <a:avLst/>
          </a:prstGeom>
        </p:spPr>
      </p:pic>
      <p:graphicFrame>
        <p:nvGraphicFramePr>
          <p:cNvPr id="8" name="Diagram 7" descr="OPL20U25GSXzBJYl68kk8uQGfFKzs7yb1M4KJWUiLk6ZEvGF+qCIPSnY57AbBFCvTW$15.2023.9$9+K4lPs7H94VUqPe2XwIsfPRnrXQE//QTEXxb8/8N4CNc6FpgZahzpTjFhMzSA7T/nHJa11DE8Ng2TP3iAmRczFlmslSuUNOgUeb6yRvs0="/>
          <p:cNvGraphicFramePr/>
          <p:nvPr>
            <p:extLst>
              <p:ext uri="{D42A27DB-BD31-4B8C-83A1-F6EECF244321}">
                <p14:modId xmlns:p14="http://schemas.microsoft.com/office/powerpoint/2010/main" val="122019377"/>
              </p:ext>
            </p:extLst>
          </p:nvPr>
        </p:nvGraphicFramePr>
        <p:xfrm>
          <a:off x="3454400" y="889000"/>
          <a:ext cx="8128000" cy="5791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extLst>
      <p:ext uri="{BB962C8B-B14F-4D97-AF65-F5344CB8AC3E}">
        <p14:creationId xmlns:p14="http://schemas.microsoft.com/office/powerpoint/2010/main" val="1040418069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1505" y="147213"/>
            <a:ext cx="715292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ứ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minh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cxnSp>
        <p:nvCxnSpPr>
          <p:cNvPr id="6" name="Straight Connector 5" descr="OPL20U25GSXzBJYl68kk8uQGfFKzs7yb1M4KJWUiLk6ZEvGF+qCIPSnY57AbBFCvTW$15.2023.9$9+K4lPs7H94VUqPe2XwIsfPRnrXQE//QTEXxb8/8N4CNc6FpgZahzpTjFhMzSA7T/nHJa11DE8Ng2TP3iAmRczFlmslSuUNOgUeb6yRvs0="/>
          <p:cNvCxnSpPr/>
          <p:nvPr/>
        </p:nvCxnSpPr>
        <p:spPr>
          <a:xfrm>
            <a:off x="5609681" y="770897"/>
            <a:ext cx="29196" cy="175343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4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0" y="895618"/>
                <a:ext cx="5364546" cy="16287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altLang="en-US" sz="3200" b="1" i="0" u="none" strike="noStrike" cap="none" normalizeH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ABCD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 // CD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acc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𝐶</m:t>
                        </m:r>
                        <m:r>
                          <a:rPr lang="en-US" altLang="en-US" sz="32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acc>
                  </m:oMath>
                </a14:m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altLang="en-US" sz="32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4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895618"/>
                <a:ext cx="5364546" cy="1628716"/>
              </a:xfrm>
              <a:prstGeom prst="rect">
                <a:avLst/>
              </a:prstGeom>
              <a:blipFill>
                <a:blip r:embed="rId4"/>
                <a:stretch>
                  <a:fillRect l="-2841" t="-3371" b="-1048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5"/>
          <a:stretch>
            <a:fillRect/>
          </a:stretch>
        </p:blipFill>
        <p:spPr>
          <a:xfrm>
            <a:off x="7938211" y="304484"/>
            <a:ext cx="3230404" cy="28700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0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5745506" y="770897"/>
                <a:ext cx="6222376" cy="21211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2. 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D,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D // BC; AD &lt; BC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𝑂</m:t>
                        </m:r>
                      </m:e>
                    </m:acc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𝑂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0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5506" y="770897"/>
                <a:ext cx="6222376" cy="2121158"/>
              </a:xfrm>
              <a:prstGeom prst="rect">
                <a:avLst/>
              </a:prstGeom>
              <a:blipFill>
                <a:blip r:embed="rId6"/>
                <a:stretch>
                  <a:fillRect l="-2549" t="-2299" r="-2549" b="-804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2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136685" y="3079485"/>
                <a:ext cx="428796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𝐷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có: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0" name="Rectangle 22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6685" y="3079485"/>
                <a:ext cx="4287969" cy="584775"/>
              </a:xfrm>
              <a:prstGeom prst="rect">
                <a:avLst/>
              </a:prstGeom>
              <a:blipFill>
                <a:blip r:embed="rId7"/>
                <a:stretch>
                  <a:fillRect l="-3698" t="-13542" r="-2560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26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09221" y="4621926"/>
            <a:ext cx="680167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 = BC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(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ang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</a:endParaRPr>
          </a:p>
        </p:txBody>
      </p:sp>
      <p:sp>
        <p:nvSpPr>
          <p:cNvPr id="37" name="Rectangle 2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4025424" y="3600529"/>
            <a:ext cx="324159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DC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1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4258020" y="5622600"/>
                <a:ext cx="5915402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𝐷𝐶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.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9" name="Rectangle 31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58020" y="5622600"/>
                <a:ext cx="5915402" cy="601383"/>
              </a:xfrm>
              <a:prstGeom prst="rect">
                <a:avLst/>
              </a:prstGeom>
              <a:blipFill>
                <a:blip r:embed="rId8"/>
                <a:stretch>
                  <a:fillRect t="-10101" r="-1648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26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3968377" y="4090816"/>
                <a:ext cx="7362721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𝐶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𝐷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ì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BCD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.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</a:endParaRPr>
              </a:p>
            </p:txBody>
          </p:sp>
        </mc:Choice>
        <mc:Fallback xmlns="">
          <p:sp>
            <p:nvSpPr>
              <p:cNvPr id="40" name="Rectangle 26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8377" y="4090816"/>
                <a:ext cx="7362721" cy="601383"/>
              </a:xfrm>
              <a:prstGeom prst="rect">
                <a:avLst/>
              </a:prstGeom>
              <a:blipFill>
                <a:blip r:embed="rId9"/>
                <a:stretch>
                  <a:fillRect t="-11111" r="-1242" b="-313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 descr="A picture containing toy, doll&#10;&#10;Description automatically generated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10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09933" y="3221718"/>
            <a:ext cx="3033573" cy="303357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8" name="Rectangle 357"/>
              <p:cNvSpPr>
                <a:spLocks noChangeArrowheads="1"/>
              </p:cNvSpPr>
              <p:nvPr/>
            </p:nvSpPr>
            <p:spPr bwMode="auto">
              <a:xfrm>
                <a:off x="3162897" y="5101556"/>
                <a:ext cx="523374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𝐷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=</a:t>
                </a:r>
                <a14:m>
                  <m:oMath xmlns:m="http://schemas.openxmlformats.org/officeDocument/2006/math">
                    <m:r>
                      <a:rPr kumimoji="0" lang="en-US" altLang="en-US" sz="3200" b="0" i="0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altLang="en-US" sz="3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g.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.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8" name="Rectangle 3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62897" y="5101556"/>
                <a:ext cx="5233740" cy="584775"/>
              </a:xfrm>
              <a:prstGeom prst="rect">
                <a:avLst/>
              </a:prstGeom>
              <a:blipFill rotWithShape="1">
                <a:blip r:embed="rId11"/>
                <a:stretch>
                  <a:fillRect l="-3030" t="-14583" r="-1981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3" name="Rounded Rectangle 96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5:00</a:t>
            </a:r>
          </a:p>
        </p:txBody>
      </p:sp>
      <p:sp>
        <p:nvSpPr>
          <p:cNvPr id="964" name="Rounded Rectangle 96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9</a:t>
            </a:r>
          </a:p>
        </p:txBody>
      </p:sp>
      <p:sp>
        <p:nvSpPr>
          <p:cNvPr id="965" name="Rounded Rectangle 96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8</a:t>
            </a:r>
          </a:p>
        </p:txBody>
      </p:sp>
      <p:sp>
        <p:nvSpPr>
          <p:cNvPr id="966" name="Rounded Rectangle 96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7</a:t>
            </a:r>
          </a:p>
        </p:txBody>
      </p:sp>
      <p:sp>
        <p:nvSpPr>
          <p:cNvPr id="967" name="Rounded Rectangle 96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6</a:t>
            </a:r>
          </a:p>
        </p:txBody>
      </p:sp>
      <p:sp>
        <p:nvSpPr>
          <p:cNvPr id="968" name="Rounded Rectangle 96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5</a:t>
            </a:r>
          </a:p>
        </p:txBody>
      </p:sp>
      <p:sp>
        <p:nvSpPr>
          <p:cNvPr id="969" name="Rounded Rectangle 96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4</a:t>
            </a:r>
          </a:p>
        </p:txBody>
      </p:sp>
      <p:sp>
        <p:nvSpPr>
          <p:cNvPr id="970" name="Rounded Rectangle 96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3</a:t>
            </a:r>
          </a:p>
        </p:txBody>
      </p:sp>
      <p:sp>
        <p:nvSpPr>
          <p:cNvPr id="971" name="Rounded Rectangle 97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2</a:t>
            </a:r>
          </a:p>
        </p:txBody>
      </p:sp>
      <p:sp>
        <p:nvSpPr>
          <p:cNvPr id="972" name="Rounded Rectangle 97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1</a:t>
            </a:r>
          </a:p>
        </p:txBody>
      </p:sp>
      <p:sp>
        <p:nvSpPr>
          <p:cNvPr id="973" name="Rounded Rectangle 97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50</a:t>
            </a:r>
          </a:p>
        </p:txBody>
      </p:sp>
      <p:sp>
        <p:nvSpPr>
          <p:cNvPr id="974" name="Rounded Rectangle 97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9</a:t>
            </a:r>
          </a:p>
        </p:txBody>
      </p:sp>
      <p:sp>
        <p:nvSpPr>
          <p:cNvPr id="975" name="Rounded Rectangle 97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8</a:t>
            </a:r>
          </a:p>
        </p:txBody>
      </p:sp>
      <p:sp>
        <p:nvSpPr>
          <p:cNvPr id="976" name="Rounded Rectangle 97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7</a:t>
            </a:r>
          </a:p>
        </p:txBody>
      </p:sp>
      <p:sp>
        <p:nvSpPr>
          <p:cNvPr id="977" name="Rounded Rectangle 97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6</a:t>
            </a:r>
          </a:p>
        </p:txBody>
      </p:sp>
      <p:sp>
        <p:nvSpPr>
          <p:cNvPr id="978" name="Rounded Rectangle 97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5</a:t>
            </a:r>
          </a:p>
        </p:txBody>
      </p:sp>
      <p:sp>
        <p:nvSpPr>
          <p:cNvPr id="979" name="Rounded Rectangle 97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4</a:t>
            </a:r>
          </a:p>
        </p:txBody>
      </p:sp>
      <p:sp>
        <p:nvSpPr>
          <p:cNvPr id="980" name="Rounded Rectangle 97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3</a:t>
            </a:r>
          </a:p>
        </p:txBody>
      </p:sp>
      <p:sp>
        <p:nvSpPr>
          <p:cNvPr id="981" name="Rounded Rectangle 98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2</a:t>
            </a:r>
          </a:p>
        </p:txBody>
      </p:sp>
      <p:sp>
        <p:nvSpPr>
          <p:cNvPr id="982" name="Rounded Rectangle 98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1</a:t>
            </a:r>
          </a:p>
        </p:txBody>
      </p:sp>
      <p:sp>
        <p:nvSpPr>
          <p:cNvPr id="983" name="Rounded Rectangle 98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40</a:t>
            </a:r>
          </a:p>
        </p:txBody>
      </p:sp>
      <p:sp>
        <p:nvSpPr>
          <p:cNvPr id="984" name="Rounded Rectangle 98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9</a:t>
            </a:r>
          </a:p>
        </p:txBody>
      </p:sp>
      <p:sp>
        <p:nvSpPr>
          <p:cNvPr id="985" name="Rounded Rectangle 98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8</a:t>
            </a:r>
          </a:p>
        </p:txBody>
      </p:sp>
      <p:sp>
        <p:nvSpPr>
          <p:cNvPr id="986" name="Rounded Rectangle 98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7</a:t>
            </a:r>
          </a:p>
        </p:txBody>
      </p:sp>
      <p:sp>
        <p:nvSpPr>
          <p:cNvPr id="987" name="Rounded Rectangle 98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6</a:t>
            </a:r>
          </a:p>
        </p:txBody>
      </p:sp>
      <p:sp>
        <p:nvSpPr>
          <p:cNvPr id="988" name="Rounded Rectangle 98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5</a:t>
            </a:r>
          </a:p>
        </p:txBody>
      </p:sp>
      <p:sp>
        <p:nvSpPr>
          <p:cNvPr id="989" name="Rounded Rectangle 98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4</a:t>
            </a:r>
          </a:p>
        </p:txBody>
      </p:sp>
      <p:sp>
        <p:nvSpPr>
          <p:cNvPr id="990" name="Rounded Rectangle 98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3</a:t>
            </a:r>
          </a:p>
        </p:txBody>
      </p:sp>
      <p:sp>
        <p:nvSpPr>
          <p:cNvPr id="991" name="Rounded Rectangle 99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2</a:t>
            </a:r>
          </a:p>
        </p:txBody>
      </p:sp>
      <p:sp>
        <p:nvSpPr>
          <p:cNvPr id="992" name="Rounded Rectangle 99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1</a:t>
            </a:r>
          </a:p>
        </p:txBody>
      </p:sp>
      <p:sp>
        <p:nvSpPr>
          <p:cNvPr id="993" name="Rounded Rectangle 99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30</a:t>
            </a:r>
          </a:p>
        </p:txBody>
      </p:sp>
      <p:sp>
        <p:nvSpPr>
          <p:cNvPr id="994" name="Rounded Rectangle 99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9</a:t>
            </a:r>
          </a:p>
        </p:txBody>
      </p:sp>
      <p:sp>
        <p:nvSpPr>
          <p:cNvPr id="995" name="Rounded Rectangle 99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8</a:t>
            </a:r>
          </a:p>
        </p:txBody>
      </p:sp>
      <p:sp>
        <p:nvSpPr>
          <p:cNvPr id="996" name="Rounded Rectangle 99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7</a:t>
            </a:r>
          </a:p>
        </p:txBody>
      </p:sp>
      <p:sp>
        <p:nvSpPr>
          <p:cNvPr id="997" name="Rounded Rectangle 99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6</a:t>
            </a:r>
          </a:p>
        </p:txBody>
      </p:sp>
      <p:sp>
        <p:nvSpPr>
          <p:cNvPr id="998" name="Rounded Rectangle 99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5</a:t>
            </a:r>
          </a:p>
        </p:txBody>
      </p:sp>
      <p:sp>
        <p:nvSpPr>
          <p:cNvPr id="999" name="Rounded Rectangle 99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4</a:t>
            </a:r>
          </a:p>
        </p:txBody>
      </p:sp>
      <p:sp>
        <p:nvSpPr>
          <p:cNvPr id="1000" name="Rounded Rectangle 99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3</a:t>
            </a:r>
          </a:p>
        </p:txBody>
      </p:sp>
      <p:sp>
        <p:nvSpPr>
          <p:cNvPr id="1001" name="Rounded Rectangle 100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2</a:t>
            </a:r>
          </a:p>
        </p:txBody>
      </p:sp>
      <p:sp>
        <p:nvSpPr>
          <p:cNvPr id="1002" name="Rounded Rectangle 100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1</a:t>
            </a:r>
          </a:p>
        </p:txBody>
      </p:sp>
      <p:sp>
        <p:nvSpPr>
          <p:cNvPr id="1003" name="Rounded Rectangle 100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20</a:t>
            </a:r>
          </a:p>
        </p:txBody>
      </p:sp>
      <p:sp>
        <p:nvSpPr>
          <p:cNvPr id="1004" name="Rounded Rectangle 100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9</a:t>
            </a:r>
          </a:p>
        </p:txBody>
      </p:sp>
      <p:sp>
        <p:nvSpPr>
          <p:cNvPr id="1005" name="Rounded Rectangle 100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8</a:t>
            </a:r>
          </a:p>
        </p:txBody>
      </p:sp>
      <p:sp>
        <p:nvSpPr>
          <p:cNvPr id="1006" name="Rounded Rectangle 100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7</a:t>
            </a:r>
          </a:p>
        </p:txBody>
      </p:sp>
      <p:sp>
        <p:nvSpPr>
          <p:cNvPr id="1007" name="Rounded Rectangle 100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6</a:t>
            </a:r>
          </a:p>
        </p:txBody>
      </p:sp>
      <p:sp>
        <p:nvSpPr>
          <p:cNvPr id="1008" name="Rounded Rectangle 100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5</a:t>
            </a:r>
          </a:p>
        </p:txBody>
      </p:sp>
      <p:sp>
        <p:nvSpPr>
          <p:cNvPr id="1009" name="Rounded Rectangle 100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4</a:t>
            </a:r>
          </a:p>
        </p:txBody>
      </p:sp>
      <p:sp>
        <p:nvSpPr>
          <p:cNvPr id="1010" name="Rounded Rectangle 100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3</a:t>
            </a:r>
          </a:p>
        </p:txBody>
      </p:sp>
      <p:sp>
        <p:nvSpPr>
          <p:cNvPr id="1011" name="Rounded Rectangle 101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2</a:t>
            </a:r>
          </a:p>
        </p:txBody>
      </p:sp>
      <p:sp>
        <p:nvSpPr>
          <p:cNvPr id="1012" name="Rounded Rectangle 101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1</a:t>
            </a:r>
          </a:p>
        </p:txBody>
      </p:sp>
      <p:sp>
        <p:nvSpPr>
          <p:cNvPr id="1013" name="Rounded Rectangle 101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10</a:t>
            </a:r>
          </a:p>
        </p:txBody>
      </p:sp>
      <p:sp>
        <p:nvSpPr>
          <p:cNvPr id="1014" name="Rounded Rectangle 101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9</a:t>
            </a:r>
          </a:p>
        </p:txBody>
      </p:sp>
      <p:sp>
        <p:nvSpPr>
          <p:cNvPr id="1015" name="Rounded Rectangle 101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8</a:t>
            </a:r>
          </a:p>
        </p:txBody>
      </p:sp>
      <p:sp>
        <p:nvSpPr>
          <p:cNvPr id="1016" name="Rounded Rectangle 101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7</a:t>
            </a:r>
          </a:p>
        </p:txBody>
      </p:sp>
      <p:sp>
        <p:nvSpPr>
          <p:cNvPr id="1017" name="Rounded Rectangle 101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6</a:t>
            </a:r>
          </a:p>
        </p:txBody>
      </p:sp>
      <p:sp>
        <p:nvSpPr>
          <p:cNvPr id="1018" name="Rounded Rectangle 101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5</a:t>
            </a:r>
          </a:p>
        </p:txBody>
      </p:sp>
      <p:sp>
        <p:nvSpPr>
          <p:cNvPr id="1019" name="Rounded Rectangle 101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4</a:t>
            </a:r>
          </a:p>
        </p:txBody>
      </p:sp>
      <p:sp>
        <p:nvSpPr>
          <p:cNvPr id="1020" name="Rounded Rectangle 101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3</a:t>
            </a:r>
          </a:p>
        </p:txBody>
      </p:sp>
      <p:sp>
        <p:nvSpPr>
          <p:cNvPr id="1021" name="Rounded Rectangle 102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2</a:t>
            </a:r>
          </a:p>
        </p:txBody>
      </p:sp>
      <p:sp>
        <p:nvSpPr>
          <p:cNvPr id="1022" name="Rounded Rectangle 102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1</a:t>
            </a:r>
          </a:p>
        </p:txBody>
      </p:sp>
      <p:sp>
        <p:nvSpPr>
          <p:cNvPr id="1023" name="Rounded Rectangle 102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4:00</a:t>
            </a:r>
          </a:p>
        </p:txBody>
      </p:sp>
      <p:sp>
        <p:nvSpPr>
          <p:cNvPr id="1024" name="Rounded Rectangle 102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9</a:t>
            </a:r>
          </a:p>
        </p:txBody>
      </p:sp>
      <p:sp>
        <p:nvSpPr>
          <p:cNvPr id="1025" name="Rounded Rectangle 102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8</a:t>
            </a:r>
          </a:p>
        </p:txBody>
      </p:sp>
      <p:sp>
        <p:nvSpPr>
          <p:cNvPr id="1026" name="Rounded Rectangle 102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7</a:t>
            </a:r>
          </a:p>
        </p:txBody>
      </p:sp>
      <p:sp>
        <p:nvSpPr>
          <p:cNvPr id="1027" name="Rounded Rectangle 102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6</a:t>
            </a:r>
          </a:p>
        </p:txBody>
      </p:sp>
      <p:sp>
        <p:nvSpPr>
          <p:cNvPr id="1028" name="Rounded Rectangle 102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5</a:t>
            </a:r>
          </a:p>
        </p:txBody>
      </p:sp>
      <p:sp>
        <p:nvSpPr>
          <p:cNvPr id="1029" name="Rounded Rectangle 102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4</a:t>
            </a:r>
          </a:p>
        </p:txBody>
      </p:sp>
      <p:sp>
        <p:nvSpPr>
          <p:cNvPr id="1030" name="Rounded Rectangle 102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3</a:t>
            </a:r>
          </a:p>
        </p:txBody>
      </p:sp>
      <p:sp>
        <p:nvSpPr>
          <p:cNvPr id="1031" name="Rounded Rectangle 103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2</a:t>
            </a:r>
          </a:p>
        </p:txBody>
      </p:sp>
      <p:sp>
        <p:nvSpPr>
          <p:cNvPr id="1032" name="Rounded Rectangle 103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1</a:t>
            </a:r>
          </a:p>
        </p:txBody>
      </p:sp>
      <p:sp>
        <p:nvSpPr>
          <p:cNvPr id="1033" name="Rounded Rectangle 103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50</a:t>
            </a:r>
          </a:p>
        </p:txBody>
      </p:sp>
      <p:sp>
        <p:nvSpPr>
          <p:cNvPr id="1034" name="Rounded Rectangle 103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9</a:t>
            </a:r>
          </a:p>
        </p:txBody>
      </p:sp>
      <p:sp>
        <p:nvSpPr>
          <p:cNvPr id="1035" name="Rounded Rectangle 103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8</a:t>
            </a:r>
          </a:p>
        </p:txBody>
      </p:sp>
      <p:sp>
        <p:nvSpPr>
          <p:cNvPr id="1036" name="Rounded Rectangle 103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7</a:t>
            </a:r>
          </a:p>
        </p:txBody>
      </p:sp>
      <p:sp>
        <p:nvSpPr>
          <p:cNvPr id="1037" name="Rounded Rectangle 103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6</a:t>
            </a:r>
          </a:p>
        </p:txBody>
      </p:sp>
      <p:sp>
        <p:nvSpPr>
          <p:cNvPr id="1038" name="Rounded Rectangle 103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5</a:t>
            </a:r>
          </a:p>
        </p:txBody>
      </p:sp>
      <p:sp>
        <p:nvSpPr>
          <p:cNvPr id="1039" name="Rounded Rectangle 103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4</a:t>
            </a:r>
          </a:p>
        </p:txBody>
      </p:sp>
      <p:sp>
        <p:nvSpPr>
          <p:cNvPr id="1040" name="Rounded Rectangle 103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3</a:t>
            </a:r>
          </a:p>
        </p:txBody>
      </p:sp>
      <p:sp>
        <p:nvSpPr>
          <p:cNvPr id="1041" name="Rounded Rectangle 104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2</a:t>
            </a:r>
          </a:p>
        </p:txBody>
      </p:sp>
      <p:sp>
        <p:nvSpPr>
          <p:cNvPr id="1042" name="Rounded Rectangle 104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1</a:t>
            </a:r>
          </a:p>
        </p:txBody>
      </p:sp>
      <p:sp>
        <p:nvSpPr>
          <p:cNvPr id="1043" name="Rounded Rectangle 104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40</a:t>
            </a:r>
          </a:p>
        </p:txBody>
      </p:sp>
      <p:sp>
        <p:nvSpPr>
          <p:cNvPr id="1044" name="Rounded Rectangle 104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9</a:t>
            </a:r>
          </a:p>
        </p:txBody>
      </p:sp>
      <p:sp>
        <p:nvSpPr>
          <p:cNvPr id="1045" name="Rounded Rectangle 104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8</a:t>
            </a:r>
          </a:p>
        </p:txBody>
      </p:sp>
      <p:sp>
        <p:nvSpPr>
          <p:cNvPr id="1046" name="Rounded Rectangle 104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7</a:t>
            </a:r>
          </a:p>
        </p:txBody>
      </p:sp>
      <p:sp>
        <p:nvSpPr>
          <p:cNvPr id="1047" name="Rounded Rectangle 104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6</a:t>
            </a:r>
          </a:p>
        </p:txBody>
      </p:sp>
      <p:sp>
        <p:nvSpPr>
          <p:cNvPr id="1048" name="Rounded Rectangle 104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5</a:t>
            </a:r>
          </a:p>
        </p:txBody>
      </p:sp>
      <p:sp>
        <p:nvSpPr>
          <p:cNvPr id="1049" name="Rounded Rectangle 104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4</a:t>
            </a:r>
          </a:p>
        </p:txBody>
      </p:sp>
      <p:sp>
        <p:nvSpPr>
          <p:cNvPr id="1050" name="Rounded Rectangle 104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3</a:t>
            </a:r>
          </a:p>
        </p:txBody>
      </p:sp>
      <p:sp>
        <p:nvSpPr>
          <p:cNvPr id="1051" name="Rounded Rectangle 105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2</a:t>
            </a:r>
          </a:p>
        </p:txBody>
      </p:sp>
      <p:sp>
        <p:nvSpPr>
          <p:cNvPr id="1052" name="Rounded Rectangle 105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1</a:t>
            </a:r>
          </a:p>
        </p:txBody>
      </p:sp>
      <p:sp>
        <p:nvSpPr>
          <p:cNvPr id="1053" name="Rounded Rectangle 105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30</a:t>
            </a:r>
          </a:p>
        </p:txBody>
      </p:sp>
      <p:sp>
        <p:nvSpPr>
          <p:cNvPr id="1054" name="Rounded Rectangle 105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9</a:t>
            </a:r>
          </a:p>
        </p:txBody>
      </p:sp>
      <p:sp>
        <p:nvSpPr>
          <p:cNvPr id="1055" name="Rounded Rectangle 105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8</a:t>
            </a:r>
          </a:p>
        </p:txBody>
      </p:sp>
      <p:sp>
        <p:nvSpPr>
          <p:cNvPr id="1056" name="Rounded Rectangle 105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7</a:t>
            </a:r>
          </a:p>
        </p:txBody>
      </p:sp>
      <p:sp>
        <p:nvSpPr>
          <p:cNvPr id="1057" name="Rounded Rectangle 105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6</a:t>
            </a:r>
          </a:p>
        </p:txBody>
      </p:sp>
      <p:sp>
        <p:nvSpPr>
          <p:cNvPr id="1058" name="Rounded Rectangle 105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5</a:t>
            </a:r>
          </a:p>
        </p:txBody>
      </p:sp>
      <p:sp>
        <p:nvSpPr>
          <p:cNvPr id="1059" name="Rounded Rectangle 105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4</a:t>
            </a:r>
          </a:p>
        </p:txBody>
      </p:sp>
      <p:sp>
        <p:nvSpPr>
          <p:cNvPr id="1060" name="Rounded Rectangle 105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3</a:t>
            </a:r>
          </a:p>
        </p:txBody>
      </p:sp>
      <p:sp>
        <p:nvSpPr>
          <p:cNvPr id="1061" name="Rounded Rectangle 106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2</a:t>
            </a:r>
          </a:p>
        </p:txBody>
      </p:sp>
      <p:sp>
        <p:nvSpPr>
          <p:cNvPr id="1062" name="Rounded Rectangle 106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1</a:t>
            </a:r>
          </a:p>
        </p:txBody>
      </p:sp>
      <p:sp>
        <p:nvSpPr>
          <p:cNvPr id="1063" name="Rounded Rectangle 106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20</a:t>
            </a:r>
          </a:p>
        </p:txBody>
      </p:sp>
      <p:sp>
        <p:nvSpPr>
          <p:cNvPr id="1064" name="Rounded Rectangle 106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9</a:t>
            </a:r>
          </a:p>
        </p:txBody>
      </p:sp>
      <p:sp>
        <p:nvSpPr>
          <p:cNvPr id="1065" name="Rounded Rectangle 106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8</a:t>
            </a:r>
          </a:p>
        </p:txBody>
      </p:sp>
      <p:sp>
        <p:nvSpPr>
          <p:cNvPr id="1066" name="Rounded Rectangle 106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7</a:t>
            </a:r>
          </a:p>
        </p:txBody>
      </p:sp>
      <p:sp>
        <p:nvSpPr>
          <p:cNvPr id="1067" name="Rounded Rectangle 106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6</a:t>
            </a:r>
          </a:p>
        </p:txBody>
      </p:sp>
      <p:sp>
        <p:nvSpPr>
          <p:cNvPr id="1068" name="Rounded Rectangle 106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5</a:t>
            </a:r>
          </a:p>
        </p:txBody>
      </p:sp>
      <p:sp>
        <p:nvSpPr>
          <p:cNvPr id="1069" name="Rounded Rectangle 106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4</a:t>
            </a:r>
          </a:p>
        </p:txBody>
      </p:sp>
      <p:sp>
        <p:nvSpPr>
          <p:cNvPr id="1070" name="Rounded Rectangle 106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3</a:t>
            </a:r>
          </a:p>
        </p:txBody>
      </p:sp>
      <p:sp>
        <p:nvSpPr>
          <p:cNvPr id="1071" name="Rounded Rectangle 107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2</a:t>
            </a:r>
          </a:p>
        </p:txBody>
      </p:sp>
      <p:sp>
        <p:nvSpPr>
          <p:cNvPr id="1072" name="Rounded Rectangle 107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1</a:t>
            </a:r>
          </a:p>
        </p:txBody>
      </p:sp>
      <p:sp>
        <p:nvSpPr>
          <p:cNvPr id="1073" name="Rounded Rectangle 107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10</a:t>
            </a:r>
          </a:p>
        </p:txBody>
      </p:sp>
      <p:sp>
        <p:nvSpPr>
          <p:cNvPr id="1074" name="Rounded Rectangle 107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9</a:t>
            </a:r>
          </a:p>
        </p:txBody>
      </p:sp>
      <p:sp>
        <p:nvSpPr>
          <p:cNvPr id="1075" name="Rounded Rectangle 107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8</a:t>
            </a:r>
          </a:p>
        </p:txBody>
      </p:sp>
      <p:sp>
        <p:nvSpPr>
          <p:cNvPr id="1076" name="Rounded Rectangle 107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7</a:t>
            </a:r>
          </a:p>
        </p:txBody>
      </p:sp>
      <p:sp>
        <p:nvSpPr>
          <p:cNvPr id="1077" name="Rounded Rectangle 107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6</a:t>
            </a:r>
          </a:p>
        </p:txBody>
      </p:sp>
      <p:sp>
        <p:nvSpPr>
          <p:cNvPr id="1078" name="Rounded Rectangle 107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5</a:t>
            </a:r>
          </a:p>
        </p:txBody>
      </p:sp>
      <p:sp>
        <p:nvSpPr>
          <p:cNvPr id="1079" name="Rounded Rectangle 107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4</a:t>
            </a:r>
          </a:p>
        </p:txBody>
      </p:sp>
      <p:sp>
        <p:nvSpPr>
          <p:cNvPr id="1080" name="Rounded Rectangle 107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3</a:t>
            </a:r>
          </a:p>
        </p:txBody>
      </p:sp>
      <p:sp>
        <p:nvSpPr>
          <p:cNvPr id="1081" name="Rounded Rectangle 108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2</a:t>
            </a:r>
          </a:p>
        </p:txBody>
      </p:sp>
      <p:sp>
        <p:nvSpPr>
          <p:cNvPr id="1082" name="Rounded Rectangle 108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1</a:t>
            </a:r>
          </a:p>
        </p:txBody>
      </p:sp>
      <p:sp>
        <p:nvSpPr>
          <p:cNvPr id="1083" name="Rounded Rectangle 108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3:00</a:t>
            </a:r>
          </a:p>
        </p:txBody>
      </p:sp>
      <p:sp>
        <p:nvSpPr>
          <p:cNvPr id="1084" name="Rounded Rectangle 108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9</a:t>
            </a:r>
          </a:p>
        </p:txBody>
      </p:sp>
      <p:sp>
        <p:nvSpPr>
          <p:cNvPr id="1085" name="Rounded Rectangle 108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8</a:t>
            </a:r>
          </a:p>
        </p:txBody>
      </p:sp>
      <p:sp>
        <p:nvSpPr>
          <p:cNvPr id="1086" name="Rounded Rectangle 108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7</a:t>
            </a:r>
          </a:p>
        </p:txBody>
      </p:sp>
      <p:sp>
        <p:nvSpPr>
          <p:cNvPr id="1087" name="Rounded Rectangle 108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6</a:t>
            </a:r>
          </a:p>
        </p:txBody>
      </p:sp>
      <p:sp>
        <p:nvSpPr>
          <p:cNvPr id="1088" name="Rounded Rectangle 108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5</a:t>
            </a:r>
          </a:p>
        </p:txBody>
      </p:sp>
      <p:sp>
        <p:nvSpPr>
          <p:cNvPr id="1089" name="Rounded Rectangle 108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4</a:t>
            </a:r>
          </a:p>
        </p:txBody>
      </p:sp>
      <p:sp>
        <p:nvSpPr>
          <p:cNvPr id="1090" name="Rounded Rectangle 108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3</a:t>
            </a:r>
          </a:p>
        </p:txBody>
      </p:sp>
      <p:sp>
        <p:nvSpPr>
          <p:cNvPr id="1091" name="Rounded Rectangle 109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2</a:t>
            </a:r>
          </a:p>
        </p:txBody>
      </p:sp>
      <p:sp>
        <p:nvSpPr>
          <p:cNvPr id="1092" name="Rounded Rectangle 109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1</a:t>
            </a:r>
          </a:p>
        </p:txBody>
      </p:sp>
      <p:sp>
        <p:nvSpPr>
          <p:cNvPr id="1093" name="Rounded Rectangle 109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50</a:t>
            </a:r>
          </a:p>
        </p:txBody>
      </p:sp>
      <p:sp>
        <p:nvSpPr>
          <p:cNvPr id="1094" name="Rounded Rectangle 109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9</a:t>
            </a:r>
          </a:p>
        </p:txBody>
      </p:sp>
      <p:sp>
        <p:nvSpPr>
          <p:cNvPr id="1095" name="Rounded Rectangle 109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8</a:t>
            </a:r>
          </a:p>
        </p:txBody>
      </p:sp>
      <p:sp>
        <p:nvSpPr>
          <p:cNvPr id="1096" name="Rounded Rectangle 109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7</a:t>
            </a:r>
          </a:p>
        </p:txBody>
      </p:sp>
      <p:sp>
        <p:nvSpPr>
          <p:cNvPr id="1097" name="Rounded Rectangle 109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6</a:t>
            </a:r>
          </a:p>
        </p:txBody>
      </p:sp>
      <p:sp>
        <p:nvSpPr>
          <p:cNvPr id="1098" name="Rounded Rectangle 109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5</a:t>
            </a:r>
          </a:p>
        </p:txBody>
      </p:sp>
      <p:sp>
        <p:nvSpPr>
          <p:cNvPr id="1099" name="Rounded Rectangle 109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4</a:t>
            </a:r>
          </a:p>
        </p:txBody>
      </p:sp>
      <p:sp>
        <p:nvSpPr>
          <p:cNvPr id="1100" name="Rounded Rectangle 109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3</a:t>
            </a:r>
          </a:p>
        </p:txBody>
      </p:sp>
      <p:sp>
        <p:nvSpPr>
          <p:cNvPr id="1101" name="Rounded Rectangle 110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2</a:t>
            </a:r>
          </a:p>
        </p:txBody>
      </p:sp>
      <p:sp>
        <p:nvSpPr>
          <p:cNvPr id="1102" name="Rounded Rectangle 110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1</a:t>
            </a:r>
          </a:p>
        </p:txBody>
      </p:sp>
      <p:sp>
        <p:nvSpPr>
          <p:cNvPr id="1103" name="Rounded Rectangle 110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40</a:t>
            </a:r>
          </a:p>
        </p:txBody>
      </p:sp>
      <p:sp>
        <p:nvSpPr>
          <p:cNvPr id="1104" name="Rounded Rectangle 110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9</a:t>
            </a:r>
          </a:p>
        </p:txBody>
      </p:sp>
      <p:sp>
        <p:nvSpPr>
          <p:cNvPr id="1105" name="Rounded Rectangle 110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8</a:t>
            </a:r>
          </a:p>
        </p:txBody>
      </p:sp>
      <p:sp>
        <p:nvSpPr>
          <p:cNvPr id="1106" name="Rounded Rectangle 110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7</a:t>
            </a:r>
          </a:p>
        </p:txBody>
      </p:sp>
      <p:sp>
        <p:nvSpPr>
          <p:cNvPr id="1107" name="Rounded Rectangle 110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6</a:t>
            </a:r>
          </a:p>
        </p:txBody>
      </p:sp>
      <p:sp>
        <p:nvSpPr>
          <p:cNvPr id="1108" name="Rounded Rectangle 110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5</a:t>
            </a:r>
          </a:p>
        </p:txBody>
      </p:sp>
      <p:sp>
        <p:nvSpPr>
          <p:cNvPr id="1109" name="Rounded Rectangle 110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4</a:t>
            </a:r>
          </a:p>
        </p:txBody>
      </p:sp>
      <p:sp>
        <p:nvSpPr>
          <p:cNvPr id="1110" name="Rounded Rectangle 110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3</a:t>
            </a:r>
          </a:p>
        </p:txBody>
      </p:sp>
      <p:sp>
        <p:nvSpPr>
          <p:cNvPr id="1111" name="Rounded Rectangle 111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2</a:t>
            </a:r>
          </a:p>
        </p:txBody>
      </p:sp>
      <p:sp>
        <p:nvSpPr>
          <p:cNvPr id="1112" name="Rounded Rectangle 111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1</a:t>
            </a:r>
          </a:p>
        </p:txBody>
      </p:sp>
      <p:sp>
        <p:nvSpPr>
          <p:cNvPr id="1113" name="Rounded Rectangle 111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30</a:t>
            </a:r>
          </a:p>
        </p:txBody>
      </p:sp>
      <p:sp>
        <p:nvSpPr>
          <p:cNvPr id="1114" name="Rounded Rectangle 111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9</a:t>
            </a:r>
          </a:p>
        </p:txBody>
      </p:sp>
      <p:sp>
        <p:nvSpPr>
          <p:cNvPr id="1115" name="Rounded Rectangle 111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8</a:t>
            </a:r>
          </a:p>
        </p:txBody>
      </p:sp>
      <p:sp>
        <p:nvSpPr>
          <p:cNvPr id="1116" name="Rounded Rectangle 111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7</a:t>
            </a:r>
          </a:p>
        </p:txBody>
      </p:sp>
      <p:sp>
        <p:nvSpPr>
          <p:cNvPr id="1117" name="Rounded Rectangle 111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6</a:t>
            </a:r>
          </a:p>
        </p:txBody>
      </p:sp>
      <p:sp>
        <p:nvSpPr>
          <p:cNvPr id="1118" name="Rounded Rectangle 111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5</a:t>
            </a:r>
          </a:p>
        </p:txBody>
      </p:sp>
      <p:sp>
        <p:nvSpPr>
          <p:cNvPr id="1119" name="Rounded Rectangle 111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4</a:t>
            </a:r>
          </a:p>
        </p:txBody>
      </p:sp>
      <p:sp>
        <p:nvSpPr>
          <p:cNvPr id="1120" name="Rounded Rectangle 111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3</a:t>
            </a:r>
          </a:p>
        </p:txBody>
      </p:sp>
      <p:sp>
        <p:nvSpPr>
          <p:cNvPr id="1121" name="Rounded Rectangle 112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2</a:t>
            </a:r>
          </a:p>
        </p:txBody>
      </p:sp>
      <p:sp>
        <p:nvSpPr>
          <p:cNvPr id="1122" name="Rounded Rectangle 112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1</a:t>
            </a:r>
          </a:p>
        </p:txBody>
      </p:sp>
      <p:sp>
        <p:nvSpPr>
          <p:cNvPr id="1123" name="Rounded Rectangle 112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20</a:t>
            </a:r>
          </a:p>
        </p:txBody>
      </p:sp>
      <p:sp>
        <p:nvSpPr>
          <p:cNvPr id="1124" name="Rounded Rectangle 112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9</a:t>
            </a:r>
          </a:p>
        </p:txBody>
      </p:sp>
      <p:sp>
        <p:nvSpPr>
          <p:cNvPr id="1125" name="Rounded Rectangle 112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8</a:t>
            </a:r>
          </a:p>
        </p:txBody>
      </p:sp>
      <p:sp>
        <p:nvSpPr>
          <p:cNvPr id="1126" name="Rounded Rectangle 112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7</a:t>
            </a:r>
          </a:p>
        </p:txBody>
      </p:sp>
      <p:sp>
        <p:nvSpPr>
          <p:cNvPr id="1127" name="Rounded Rectangle 112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6</a:t>
            </a:r>
          </a:p>
        </p:txBody>
      </p:sp>
      <p:sp>
        <p:nvSpPr>
          <p:cNvPr id="1128" name="Rounded Rectangle 112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5</a:t>
            </a:r>
          </a:p>
        </p:txBody>
      </p:sp>
      <p:sp>
        <p:nvSpPr>
          <p:cNvPr id="1129" name="Rounded Rectangle 112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4</a:t>
            </a:r>
          </a:p>
        </p:txBody>
      </p:sp>
      <p:sp>
        <p:nvSpPr>
          <p:cNvPr id="1130" name="Rounded Rectangle 112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3</a:t>
            </a:r>
          </a:p>
        </p:txBody>
      </p:sp>
      <p:sp>
        <p:nvSpPr>
          <p:cNvPr id="1131" name="Rounded Rectangle 113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2</a:t>
            </a:r>
          </a:p>
        </p:txBody>
      </p:sp>
      <p:sp>
        <p:nvSpPr>
          <p:cNvPr id="1132" name="Rounded Rectangle 113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1</a:t>
            </a:r>
          </a:p>
        </p:txBody>
      </p:sp>
      <p:sp>
        <p:nvSpPr>
          <p:cNvPr id="1133" name="Rounded Rectangle 113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10</a:t>
            </a:r>
          </a:p>
        </p:txBody>
      </p:sp>
      <p:sp>
        <p:nvSpPr>
          <p:cNvPr id="1134" name="Rounded Rectangle 113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9</a:t>
            </a:r>
          </a:p>
        </p:txBody>
      </p:sp>
      <p:sp>
        <p:nvSpPr>
          <p:cNvPr id="1135" name="Rounded Rectangle 113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8</a:t>
            </a:r>
          </a:p>
        </p:txBody>
      </p:sp>
      <p:sp>
        <p:nvSpPr>
          <p:cNvPr id="1136" name="Rounded Rectangle 113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7</a:t>
            </a:r>
          </a:p>
        </p:txBody>
      </p:sp>
      <p:sp>
        <p:nvSpPr>
          <p:cNvPr id="1137" name="Rounded Rectangle 113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6</a:t>
            </a:r>
          </a:p>
        </p:txBody>
      </p:sp>
      <p:sp>
        <p:nvSpPr>
          <p:cNvPr id="1138" name="Rounded Rectangle 113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5</a:t>
            </a:r>
          </a:p>
        </p:txBody>
      </p:sp>
      <p:sp>
        <p:nvSpPr>
          <p:cNvPr id="1139" name="Rounded Rectangle 113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4</a:t>
            </a:r>
          </a:p>
        </p:txBody>
      </p:sp>
      <p:sp>
        <p:nvSpPr>
          <p:cNvPr id="1140" name="Rounded Rectangle 113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3</a:t>
            </a:r>
          </a:p>
        </p:txBody>
      </p:sp>
      <p:sp>
        <p:nvSpPr>
          <p:cNvPr id="1141" name="Rounded Rectangle 114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2</a:t>
            </a:r>
          </a:p>
        </p:txBody>
      </p:sp>
      <p:sp>
        <p:nvSpPr>
          <p:cNvPr id="1142" name="Rounded Rectangle 114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1</a:t>
            </a:r>
          </a:p>
        </p:txBody>
      </p:sp>
      <p:sp>
        <p:nvSpPr>
          <p:cNvPr id="1143" name="Rounded Rectangle 114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2:00</a:t>
            </a:r>
          </a:p>
        </p:txBody>
      </p:sp>
      <p:sp>
        <p:nvSpPr>
          <p:cNvPr id="1144" name="Rounded Rectangle 114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9</a:t>
            </a:r>
          </a:p>
        </p:txBody>
      </p:sp>
      <p:sp>
        <p:nvSpPr>
          <p:cNvPr id="1145" name="Rounded Rectangle 114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8</a:t>
            </a:r>
          </a:p>
        </p:txBody>
      </p:sp>
      <p:sp>
        <p:nvSpPr>
          <p:cNvPr id="1146" name="Rounded Rectangle 114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7</a:t>
            </a:r>
          </a:p>
        </p:txBody>
      </p:sp>
      <p:sp>
        <p:nvSpPr>
          <p:cNvPr id="1147" name="Rounded Rectangle 114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6</a:t>
            </a:r>
          </a:p>
        </p:txBody>
      </p:sp>
      <p:sp>
        <p:nvSpPr>
          <p:cNvPr id="1148" name="Rounded Rectangle 114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5</a:t>
            </a:r>
          </a:p>
        </p:txBody>
      </p:sp>
      <p:sp>
        <p:nvSpPr>
          <p:cNvPr id="1149" name="Rounded Rectangle 114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4</a:t>
            </a:r>
          </a:p>
        </p:txBody>
      </p:sp>
      <p:sp>
        <p:nvSpPr>
          <p:cNvPr id="1150" name="Rounded Rectangle 114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3</a:t>
            </a:r>
          </a:p>
        </p:txBody>
      </p:sp>
      <p:sp>
        <p:nvSpPr>
          <p:cNvPr id="1151" name="Rounded Rectangle 115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2</a:t>
            </a:r>
          </a:p>
        </p:txBody>
      </p:sp>
      <p:sp>
        <p:nvSpPr>
          <p:cNvPr id="1152" name="Rounded Rectangle 115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1</a:t>
            </a:r>
          </a:p>
        </p:txBody>
      </p:sp>
      <p:sp>
        <p:nvSpPr>
          <p:cNvPr id="1153" name="Rounded Rectangle 115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50</a:t>
            </a:r>
          </a:p>
        </p:txBody>
      </p:sp>
      <p:sp>
        <p:nvSpPr>
          <p:cNvPr id="1154" name="Rounded Rectangle 115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9</a:t>
            </a:r>
          </a:p>
        </p:txBody>
      </p:sp>
      <p:sp>
        <p:nvSpPr>
          <p:cNvPr id="1155" name="Rounded Rectangle 115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8</a:t>
            </a:r>
          </a:p>
        </p:txBody>
      </p:sp>
      <p:sp>
        <p:nvSpPr>
          <p:cNvPr id="1156" name="Rounded Rectangle 115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7</a:t>
            </a:r>
          </a:p>
        </p:txBody>
      </p:sp>
      <p:sp>
        <p:nvSpPr>
          <p:cNvPr id="1157" name="Rounded Rectangle 115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6</a:t>
            </a:r>
          </a:p>
        </p:txBody>
      </p:sp>
      <p:sp>
        <p:nvSpPr>
          <p:cNvPr id="1158" name="Rounded Rectangle 115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5</a:t>
            </a:r>
          </a:p>
        </p:txBody>
      </p:sp>
      <p:sp>
        <p:nvSpPr>
          <p:cNvPr id="1159" name="Rounded Rectangle 115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4</a:t>
            </a:r>
          </a:p>
        </p:txBody>
      </p:sp>
      <p:sp>
        <p:nvSpPr>
          <p:cNvPr id="1160" name="Rounded Rectangle 115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3</a:t>
            </a:r>
          </a:p>
        </p:txBody>
      </p:sp>
      <p:sp>
        <p:nvSpPr>
          <p:cNvPr id="1161" name="Rounded Rectangle 116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2</a:t>
            </a:r>
          </a:p>
        </p:txBody>
      </p:sp>
      <p:sp>
        <p:nvSpPr>
          <p:cNvPr id="1162" name="Rounded Rectangle 116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1</a:t>
            </a:r>
          </a:p>
        </p:txBody>
      </p:sp>
      <p:sp>
        <p:nvSpPr>
          <p:cNvPr id="1163" name="Rounded Rectangle 116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40</a:t>
            </a:r>
          </a:p>
        </p:txBody>
      </p:sp>
      <p:sp>
        <p:nvSpPr>
          <p:cNvPr id="1164" name="Rounded Rectangle 116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9</a:t>
            </a:r>
          </a:p>
        </p:txBody>
      </p:sp>
      <p:sp>
        <p:nvSpPr>
          <p:cNvPr id="1165" name="Rounded Rectangle 116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8</a:t>
            </a:r>
          </a:p>
        </p:txBody>
      </p:sp>
      <p:sp>
        <p:nvSpPr>
          <p:cNvPr id="1166" name="Rounded Rectangle 116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7</a:t>
            </a:r>
          </a:p>
        </p:txBody>
      </p:sp>
      <p:sp>
        <p:nvSpPr>
          <p:cNvPr id="1167" name="Rounded Rectangle 116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6</a:t>
            </a:r>
          </a:p>
        </p:txBody>
      </p:sp>
      <p:sp>
        <p:nvSpPr>
          <p:cNvPr id="1168" name="Rounded Rectangle 116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5</a:t>
            </a:r>
          </a:p>
        </p:txBody>
      </p:sp>
      <p:sp>
        <p:nvSpPr>
          <p:cNvPr id="1169" name="Rounded Rectangle 116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4</a:t>
            </a:r>
          </a:p>
        </p:txBody>
      </p:sp>
      <p:sp>
        <p:nvSpPr>
          <p:cNvPr id="1170" name="Rounded Rectangle 116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3</a:t>
            </a:r>
          </a:p>
        </p:txBody>
      </p:sp>
      <p:sp>
        <p:nvSpPr>
          <p:cNvPr id="1171" name="Rounded Rectangle 117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2</a:t>
            </a:r>
          </a:p>
        </p:txBody>
      </p:sp>
      <p:sp>
        <p:nvSpPr>
          <p:cNvPr id="1172" name="Rounded Rectangle 117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1</a:t>
            </a:r>
          </a:p>
        </p:txBody>
      </p:sp>
      <p:sp>
        <p:nvSpPr>
          <p:cNvPr id="1173" name="Rounded Rectangle 117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30</a:t>
            </a:r>
          </a:p>
        </p:txBody>
      </p:sp>
      <p:sp>
        <p:nvSpPr>
          <p:cNvPr id="1174" name="Rounded Rectangle 117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9</a:t>
            </a:r>
          </a:p>
        </p:txBody>
      </p:sp>
      <p:sp>
        <p:nvSpPr>
          <p:cNvPr id="1175" name="Rounded Rectangle 117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8</a:t>
            </a:r>
          </a:p>
        </p:txBody>
      </p:sp>
      <p:sp>
        <p:nvSpPr>
          <p:cNvPr id="1176" name="Rounded Rectangle 117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7</a:t>
            </a:r>
          </a:p>
        </p:txBody>
      </p:sp>
      <p:sp>
        <p:nvSpPr>
          <p:cNvPr id="1177" name="Rounded Rectangle 117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6</a:t>
            </a:r>
          </a:p>
        </p:txBody>
      </p:sp>
      <p:sp>
        <p:nvSpPr>
          <p:cNvPr id="1178" name="Rounded Rectangle 117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5</a:t>
            </a:r>
          </a:p>
        </p:txBody>
      </p:sp>
      <p:sp>
        <p:nvSpPr>
          <p:cNvPr id="1179" name="Rounded Rectangle 117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4</a:t>
            </a:r>
          </a:p>
        </p:txBody>
      </p:sp>
      <p:sp>
        <p:nvSpPr>
          <p:cNvPr id="1180" name="Rounded Rectangle 117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3</a:t>
            </a:r>
          </a:p>
        </p:txBody>
      </p:sp>
      <p:sp>
        <p:nvSpPr>
          <p:cNvPr id="1181" name="Rounded Rectangle 118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2</a:t>
            </a:r>
          </a:p>
        </p:txBody>
      </p:sp>
      <p:sp>
        <p:nvSpPr>
          <p:cNvPr id="1182" name="Rounded Rectangle 118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1</a:t>
            </a:r>
          </a:p>
        </p:txBody>
      </p:sp>
      <p:sp>
        <p:nvSpPr>
          <p:cNvPr id="1183" name="Rounded Rectangle 118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20</a:t>
            </a:r>
          </a:p>
        </p:txBody>
      </p:sp>
      <p:sp>
        <p:nvSpPr>
          <p:cNvPr id="1184" name="Rounded Rectangle 118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9</a:t>
            </a:r>
          </a:p>
        </p:txBody>
      </p:sp>
      <p:sp>
        <p:nvSpPr>
          <p:cNvPr id="1185" name="Rounded Rectangle 118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8</a:t>
            </a:r>
          </a:p>
        </p:txBody>
      </p:sp>
      <p:sp>
        <p:nvSpPr>
          <p:cNvPr id="1186" name="Rounded Rectangle 118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7</a:t>
            </a:r>
          </a:p>
        </p:txBody>
      </p:sp>
      <p:sp>
        <p:nvSpPr>
          <p:cNvPr id="1187" name="Rounded Rectangle 118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6</a:t>
            </a:r>
          </a:p>
        </p:txBody>
      </p:sp>
      <p:sp>
        <p:nvSpPr>
          <p:cNvPr id="1188" name="Rounded Rectangle 118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5</a:t>
            </a:r>
          </a:p>
        </p:txBody>
      </p:sp>
      <p:sp>
        <p:nvSpPr>
          <p:cNvPr id="1189" name="Rounded Rectangle 118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4</a:t>
            </a:r>
          </a:p>
        </p:txBody>
      </p:sp>
      <p:sp>
        <p:nvSpPr>
          <p:cNvPr id="1190" name="Rounded Rectangle 118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3</a:t>
            </a:r>
          </a:p>
        </p:txBody>
      </p:sp>
      <p:sp>
        <p:nvSpPr>
          <p:cNvPr id="1191" name="Rounded Rectangle 119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2</a:t>
            </a:r>
          </a:p>
        </p:txBody>
      </p:sp>
      <p:sp>
        <p:nvSpPr>
          <p:cNvPr id="1192" name="Rounded Rectangle 119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1</a:t>
            </a:r>
          </a:p>
        </p:txBody>
      </p:sp>
      <p:sp>
        <p:nvSpPr>
          <p:cNvPr id="1193" name="Rounded Rectangle 119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10</a:t>
            </a:r>
          </a:p>
        </p:txBody>
      </p:sp>
      <p:sp>
        <p:nvSpPr>
          <p:cNvPr id="1194" name="Rounded Rectangle 119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9</a:t>
            </a:r>
          </a:p>
        </p:txBody>
      </p:sp>
      <p:sp>
        <p:nvSpPr>
          <p:cNvPr id="1195" name="Rounded Rectangle 119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8</a:t>
            </a:r>
          </a:p>
        </p:txBody>
      </p:sp>
      <p:sp>
        <p:nvSpPr>
          <p:cNvPr id="1196" name="Rounded Rectangle 119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7</a:t>
            </a:r>
          </a:p>
        </p:txBody>
      </p:sp>
      <p:sp>
        <p:nvSpPr>
          <p:cNvPr id="1197" name="Rounded Rectangle 119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6</a:t>
            </a:r>
          </a:p>
        </p:txBody>
      </p:sp>
      <p:sp>
        <p:nvSpPr>
          <p:cNvPr id="1198" name="Rounded Rectangle 119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5</a:t>
            </a:r>
          </a:p>
        </p:txBody>
      </p:sp>
      <p:sp>
        <p:nvSpPr>
          <p:cNvPr id="1199" name="Rounded Rectangle 119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4</a:t>
            </a:r>
          </a:p>
        </p:txBody>
      </p:sp>
      <p:sp>
        <p:nvSpPr>
          <p:cNvPr id="1200" name="Rounded Rectangle 119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3</a:t>
            </a:r>
          </a:p>
        </p:txBody>
      </p:sp>
      <p:sp>
        <p:nvSpPr>
          <p:cNvPr id="1201" name="Rounded Rectangle 120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2</a:t>
            </a:r>
          </a:p>
        </p:txBody>
      </p:sp>
      <p:sp>
        <p:nvSpPr>
          <p:cNvPr id="1202" name="Rounded Rectangle 120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1</a:t>
            </a:r>
          </a:p>
        </p:txBody>
      </p:sp>
      <p:sp>
        <p:nvSpPr>
          <p:cNvPr id="1203" name="Rounded Rectangle 120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1:00</a:t>
            </a:r>
          </a:p>
        </p:txBody>
      </p:sp>
      <p:sp>
        <p:nvSpPr>
          <p:cNvPr id="1204" name="Rounded Rectangle 120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9</a:t>
            </a:r>
          </a:p>
        </p:txBody>
      </p:sp>
      <p:sp>
        <p:nvSpPr>
          <p:cNvPr id="1205" name="Rounded Rectangle 120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8</a:t>
            </a:r>
          </a:p>
        </p:txBody>
      </p:sp>
      <p:sp>
        <p:nvSpPr>
          <p:cNvPr id="1206" name="Rounded Rectangle 120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7</a:t>
            </a:r>
          </a:p>
        </p:txBody>
      </p:sp>
      <p:sp>
        <p:nvSpPr>
          <p:cNvPr id="1207" name="Rounded Rectangle 120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6</a:t>
            </a:r>
          </a:p>
        </p:txBody>
      </p:sp>
      <p:sp>
        <p:nvSpPr>
          <p:cNvPr id="1208" name="Rounded Rectangle 120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5</a:t>
            </a:r>
          </a:p>
        </p:txBody>
      </p:sp>
      <p:sp>
        <p:nvSpPr>
          <p:cNvPr id="1209" name="Rounded Rectangle 120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4</a:t>
            </a:r>
          </a:p>
        </p:txBody>
      </p:sp>
      <p:sp>
        <p:nvSpPr>
          <p:cNvPr id="1210" name="Rounded Rectangle 120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3</a:t>
            </a:r>
          </a:p>
        </p:txBody>
      </p:sp>
      <p:sp>
        <p:nvSpPr>
          <p:cNvPr id="1211" name="Rounded Rectangle 121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2</a:t>
            </a:r>
          </a:p>
        </p:txBody>
      </p:sp>
      <p:sp>
        <p:nvSpPr>
          <p:cNvPr id="1212" name="Rounded Rectangle 121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1</a:t>
            </a:r>
          </a:p>
        </p:txBody>
      </p:sp>
      <p:sp>
        <p:nvSpPr>
          <p:cNvPr id="1213" name="Rounded Rectangle 121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50</a:t>
            </a:r>
          </a:p>
        </p:txBody>
      </p:sp>
      <p:sp>
        <p:nvSpPr>
          <p:cNvPr id="1214" name="Rounded Rectangle 121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9</a:t>
            </a:r>
          </a:p>
        </p:txBody>
      </p:sp>
      <p:sp>
        <p:nvSpPr>
          <p:cNvPr id="1215" name="Rounded Rectangle 121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8</a:t>
            </a:r>
          </a:p>
        </p:txBody>
      </p:sp>
      <p:sp>
        <p:nvSpPr>
          <p:cNvPr id="1216" name="Rounded Rectangle 121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7</a:t>
            </a:r>
          </a:p>
        </p:txBody>
      </p:sp>
      <p:sp>
        <p:nvSpPr>
          <p:cNvPr id="1217" name="Rounded Rectangle 121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6</a:t>
            </a:r>
          </a:p>
        </p:txBody>
      </p:sp>
      <p:sp>
        <p:nvSpPr>
          <p:cNvPr id="1218" name="Rounded Rectangle 121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5</a:t>
            </a:r>
          </a:p>
        </p:txBody>
      </p:sp>
      <p:sp>
        <p:nvSpPr>
          <p:cNvPr id="1219" name="Rounded Rectangle 121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4</a:t>
            </a:r>
          </a:p>
        </p:txBody>
      </p:sp>
      <p:sp>
        <p:nvSpPr>
          <p:cNvPr id="1220" name="Rounded Rectangle 121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3</a:t>
            </a:r>
          </a:p>
        </p:txBody>
      </p:sp>
      <p:sp>
        <p:nvSpPr>
          <p:cNvPr id="1221" name="Rounded Rectangle 122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2</a:t>
            </a:r>
          </a:p>
        </p:txBody>
      </p:sp>
      <p:sp>
        <p:nvSpPr>
          <p:cNvPr id="1222" name="Rounded Rectangle 122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1</a:t>
            </a:r>
          </a:p>
        </p:txBody>
      </p:sp>
      <p:sp>
        <p:nvSpPr>
          <p:cNvPr id="1223" name="Rounded Rectangle 122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40</a:t>
            </a:r>
          </a:p>
        </p:txBody>
      </p:sp>
      <p:sp>
        <p:nvSpPr>
          <p:cNvPr id="1224" name="Rounded Rectangle 122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9</a:t>
            </a:r>
          </a:p>
        </p:txBody>
      </p:sp>
      <p:sp>
        <p:nvSpPr>
          <p:cNvPr id="1225" name="Rounded Rectangle 122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8</a:t>
            </a:r>
          </a:p>
        </p:txBody>
      </p:sp>
      <p:sp>
        <p:nvSpPr>
          <p:cNvPr id="1226" name="Rounded Rectangle 122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7</a:t>
            </a:r>
          </a:p>
        </p:txBody>
      </p:sp>
      <p:sp>
        <p:nvSpPr>
          <p:cNvPr id="1227" name="Rounded Rectangle 122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6</a:t>
            </a:r>
          </a:p>
        </p:txBody>
      </p:sp>
      <p:sp>
        <p:nvSpPr>
          <p:cNvPr id="1228" name="Rounded Rectangle 122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5</a:t>
            </a:r>
          </a:p>
        </p:txBody>
      </p:sp>
      <p:sp>
        <p:nvSpPr>
          <p:cNvPr id="1229" name="Rounded Rectangle 122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4</a:t>
            </a:r>
          </a:p>
        </p:txBody>
      </p:sp>
      <p:sp>
        <p:nvSpPr>
          <p:cNvPr id="1230" name="Rounded Rectangle 122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3</a:t>
            </a:r>
          </a:p>
        </p:txBody>
      </p:sp>
      <p:sp>
        <p:nvSpPr>
          <p:cNvPr id="1231" name="Rounded Rectangle 123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2</a:t>
            </a:r>
          </a:p>
        </p:txBody>
      </p:sp>
      <p:sp>
        <p:nvSpPr>
          <p:cNvPr id="1232" name="Rounded Rectangle 123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1</a:t>
            </a:r>
          </a:p>
        </p:txBody>
      </p:sp>
      <p:sp>
        <p:nvSpPr>
          <p:cNvPr id="1233" name="Rounded Rectangle 123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30</a:t>
            </a:r>
          </a:p>
        </p:txBody>
      </p:sp>
      <p:sp>
        <p:nvSpPr>
          <p:cNvPr id="1234" name="Rounded Rectangle 123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9</a:t>
            </a:r>
          </a:p>
        </p:txBody>
      </p:sp>
      <p:sp>
        <p:nvSpPr>
          <p:cNvPr id="1235" name="Rounded Rectangle 123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8</a:t>
            </a:r>
          </a:p>
        </p:txBody>
      </p:sp>
      <p:sp>
        <p:nvSpPr>
          <p:cNvPr id="1236" name="Rounded Rectangle 123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7</a:t>
            </a:r>
          </a:p>
        </p:txBody>
      </p:sp>
      <p:sp>
        <p:nvSpPr>
          <p:cNvPr id="1237" name="Rounded Rectangle 123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6</a:t>
            </a:r>
          </a:p>
        </p:txBody>
      </p:sp>
      <p:sp>
        <p:nvSpPr>
          <p:cNvPr id="1238" name="Rounded Rectangle 123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5</a:t>
            </a:r>
          </a:p>
        </p:txBody>
      </p:sp>
      <p:sp>
        <p:nvSpPr>
          <p:cNvPr id="1239" name="Rounded Rectangle 123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4</a:t>
            </a:r>
          </a:p>
        </p:txBody>
      </p:sp>
      <p:sp>
        <p:nvSpPr>
          <p:cNvPr id="1240" name="Rounded Rectangle 123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3</a:t>
            </a:r>
          </a:p>
        </p:txBody>
      </p:sp>
      <p:sp>
        <p:nvSpPr>
          <p:cNvPr id="1241" name="Rounded Rectangle 124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2</a:t>
            </a:r>
          </a:p>
        </p:txBody>
      </p:sp>
      <p:sp>
        <p:nvSpPr>
          <p:cNvPr id="1242" name="Rounded Rectangle 124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1</a:t>
            </a:r>
          </a:p>
        </p:txBody>
      </p:sp>
      <p:sp>
        <p:nvSpPr>
          <p:cNvPr id="1243" name="Rounded Rectangle 124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20</a:t>
            </a:r>
          </a:p>
        </p:txBody>
      </p:sp>
      <p:sp>
        <p:nvSpPr>
          <p:cNvPr id="1244" name="Rounded Rectangle 124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9</a:t>
            </a:r>
          </a:p>
        </p:txBody>
      </p:sp>
      <p:sp>
        <p:nvSpPr>
          <p:cNvPr id="1245" name="Rounded Rectangle 124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8</a:t>
            </a:r>
          </a:p>
        </p:txBody>
      </p:sp>
      <p:sp>
        <p:nvSpPr>
          <p:cNvPr id="1246" name="Rounded Rectangle 124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7</a:t>
            </a:r>
          </a:p>
        </p:txBody>
      </p:sp>
      <p:sp>
        <p:nvSpPr>
          <p:cNvPr id="1247" name="Rounded Rectangle 124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6</a:t>
            </a:r>
          </a:p>
        </p:txBody>
      </p:sp>
      <p:sp>
        <p:nvSpPr>
          <p:cNvPr id="1248" name="Rounded Rectangle 124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5</a:t>
            </a:r>
          </a:p>
        </p:txBody>
      </p:sp>
      <p:sp>
        <p:nvSpPr>
          <p:cNvPr id="1249" name="Rounded Rectangle 124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4</a:t>
            </a:r>
          </a:p>
        </p:txBody>
      </p:sp>
      <p:sp>
        <p:nvSpPr>
          <p:cNvPr id="1250" name="Rounded Rectangle 124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3</a:t>
            </a:r>
          </a:p>
        </p:txBody>
      </p:sp>
      <p:sp>
        <p:nvSpPr>
          <p:cNvPr id="1251" name="Rounded Rectangle 125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2</a:t>
            </a:r>
          </a:p>
        </p:txBody>
      </p:sp>
      <p:sp>
        <p:nvSpPr>
          <p:cNvPr id="1252" name="Rounded Rectangle 125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1</a:t>
            </a:r>
          </a:p>
        </p:txBody>
      </p:sp>
      <p:sp>
        <p:nvSpPr>
          <p:cNvPr id="1253" name="Rounded Rectangle 125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10</a:t>
            </a:r>
          </a:p>
        </p:txBody>
      </p:sp>
      <p:sp>
        <p:nvSpPr>
          <p:cNvPr id="1254" name="Rounded Rectangle 1253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9</a:t>
            </a:r>
          </a:p>
        </p:txBody>
      </p:sp>
      <p:sp>
        <p:nvSpPr>
          <p:cNvPr id="1255" name="Rounded Rectangle 1254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8</a:t>
            </a:r>
          </a:p>
        </p:txBody>
      </p:sp>
      <p:sp>
        <p:nvSpPr>
          <p:cNvPr id="1256" name="Rounded Rectangle 1255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7</a:t>
            </a:r>
          </a:p>
        </p:txBody>
      </p:sp>
      <p:sp>
        <p:nvSpPr>
          <p:cNvPr id="1257" name="Rounded Rectangle 1256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6</a:t>
            </a:r>
          </a:p>
        </p:txBody>
      </p:sp>
      <p:sp>
        <p:nvSpPr>
          <p:cNvPr id="1258" name="Rounded Rectangle 1257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5</a:t>
            </a:r>
          </a:p>
        </p:txBody>
      </p:sp>
      <p:sp>
        <p:nvSpPr>
          <p:cNvPr id="1259" name="Rounded Rectangle 1258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4</a:t>
            </a:r>
          </a:p>
        </p:txBody>
      </p:sp>
      <p:sp>
        <p:nvSpPr>
          <p:cNvPr id="1260" name="Rounded Rectangle 1259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3</a:t>
            </a:r>
          </a:p>
        </p:txBody>
      </p:sp>
      <p:sp>
        <p:nvSpPr>
          <p:cNvPr id="1261" name="Rounded Rectangle 1260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2</a:t>
            </a:r>
          </a:p>
        </p:txBody>
      </p:sp>
      <p:sp>
        <p:nvSpPr>
          <p:cNvPr id="1262" name="Rounded Rectangle 1261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/>
              <a:t>00:01</a:t>
            </a:r>
          </a:p>
        </p:txBody>
      </p:sp>
      <p:sp>
        <p:nvSpPr>
          <p:cNvPr id="1263" name="Rounded Rectangle 1262"/>
          <p:cNvSpPr/>
          <p:nvPr/>
        </p:nvSpPr>
        <p:spPr>
          <a:xfrm>
            <a:off x="1959656" y="3534751"/>
            <a:ext cx="1066800" cy="533400"/>
          </a:xfrm>
          <a:prstGeom prst="round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00:00</a:t>
            </a:r>
          </a:p>
        </p:txBody>
      </p:sp>
      <p:sp>
        <p:nvSpPr>
          <p:cNvPr id="1264" name="Oval 1263"/>
          <p:cNvSpPr/>
          <p:nvPr/>
        </p:nvSpPr>
        <p:spPr>
          <a:xfrm>
            <a:off x="2188256" y="4144351"/>
            <a:ext cx="627529" cy="457200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400" dirty="0"/>
              <a:t>TG</a:t>
            </a:r>
          </a:p>
        </p:txBody>
      </p:sp>
      <p:sp>
        <p:nvSpPr>
          <p:cNvPr id="316" name="Rectangle 315"/>
          <p:cNvSpPr/>
          <p:nvPr/>
        </p:nvSpPr>
        <p:spPr>
          <a:xfrm rot="10800000" flipV="1">
            <a:off x="4294638" y="2534694"/>
            <a:ext cx="16904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272642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2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1" dur="500"/>
                                        <p:tgtEl>
                                          <p:spTgt spid="1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7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8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9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1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2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3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4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28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31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32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3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4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5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36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7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8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9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40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1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42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43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44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5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46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7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48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9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50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51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52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53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54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55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56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57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58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9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60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61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62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63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64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65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66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67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68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69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70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71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72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73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74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75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76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77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78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79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80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81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82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83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84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5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86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87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88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89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90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91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92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93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94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95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96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97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98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99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16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17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18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19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20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21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22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23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24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25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26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27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28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29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30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49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50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51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52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53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54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55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56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57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58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59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60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61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62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63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82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83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84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185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186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187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188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189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190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191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192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193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194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195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196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16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17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18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19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20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21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22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23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24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25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26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27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28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29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30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49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50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51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52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53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54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55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56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57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58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59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60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61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62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63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82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83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84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285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1" fill="hold">
                            <p:stCondLst>
                              <p:cond delay="286500"/>
                            </p:stCondLst>
                            <p:childTnLst>
                              <p:par>
                                <p:cTn id="9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4" fill="hold">
                            <p:stCondLst>
                              <p:cond delay="287500"/>
                            </p:stCondLst>
                            <p:childTnLst>
                              <p:par>
                                <p:cTn id="9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7" fill="hold">
                            <p:stCondLst>
                              <p:cond delay="288500"/>
                            </p:stCondLst>
                            <p:childTnLst>
                              <p:par>
                                <p:cTn id="9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0" fill="hold">
                            <p:stCondLst>
                              <p:cond delay="289500"/>
                            </p:stCondLst>
                            <p:childTnLst>
                              <p:par>
                                <p:cTn id="9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3" fill="hold">
                            <p:stCondLst>
                              <p:cond delay="290500"/>
                            </p:stCondLst>
                            <p:childTnLst>
                              <p:par>
                                <p:cTn id="9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6" fill="hold">
                            <p:stCondLst>
                              <p:cond delay="291500"/>
                            </p:stCondLst>
                            <p:childTnLst>
                              <p:par>
                                <p:cTn id="9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9" fill="hold">
                            <p:stCondLst>
                              <p:cond delay="292500"/>
                            </p:stCondLst>
                            <p:childTnLst>
                              <p:par>
                                <p:cTn id="9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2" fill="hold">
                            <p:stCondLst>
                              <p:cond delay="293500"/>
                            </p:stCondLst>
                            <p:childTnLst>
                              <p:par>
                                <p:cTn id="9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5" fill="hold">
                            <p:stCondLst>
                              <p:cond delay="294500"/>
                            </p:stCondLst>
                            <p:childTnLst>
                              <p:par>
                                <p:cTn id="9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38" fill="hold">
                            <p:stCondLst>
                              <p:cond delay="295500"/>
                            </p:stCondLst>
                            <p:childTnLst>
                              <p:par>
                                <p:cTn id="9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1" fill="hold">
                            <p:stCondLst>
                              <p:cond delay="296500"/>
                            </p:stCondLst>
                            <p:childTnLst>
                              <p:par>
                                <p:cTn id="9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4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7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0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3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4"/>
                  </p:tgtEl>
                </p:cond>
              </p:nextCondLst>
            </p:seq>
          </p:childTnLst>
        </p:cTn>
      </p:par>
    </p:tnLst>
    <p:bldLst>
      <p:bldP spid="17" grpId="0"/>
      <p:bldP spid="30" grpId="0"/>
      <p:bldP spid="34" grpId="0"/>
      <p:bldP spid="37" grpId="0"/>
      <p:bldP spid="39" grpId="0"/>
      <p:bldP spid="40" grpId="0"/>
      <p:bldP spid="358" grpId="0"/>
      <p:bldP spid="963" grpId="0" animBg="1"/>
      <p:bldP spid="964" grpId="0" animBg="1"/>
      <p:bldP spid="965" grpId="0" animBg="1"/>
      <p:bldP spid="966" grpId="0" animBg="1"/>
      <p:bldP spid="967" grpId="0" animBg="1"/>
      <p:bldP spid="968" grpId="0" animBg="1"/>
      <p:bldP spid="969" grpId="0" animBg="1"/>
      <p:bldP spid="970" grpId="0" animBg="1"/>
      <p:bldP spid="971" grpId="0" animBg="1"/>
      <p:bldP spid="972" grpId="0" animBg="1"/>
      <p:bldP spid="973" grpId="0" animBg="1"/>
      <p:bldP spid="974" grpId="0" animBg="1"/>
      <p:bldP spid="975" grpId="0" animBg="1"/>
      <p:bldP spid="976" grpId="0" animBg="1"/>
      <p:bldP spid="977" grpId="0" animBg="1"/>
      <p:bldP spid="978" grpId="0" animBg="1"/>
      <p:bldP spid="979" grpId="0" animBg="1"/>
      <p:bldP spid="980" grpId="0" animBg="1"/>
      <p:bldP spid="981" grpId="0" animBg="1"/>
      <p:bldP spid="982" grpId="0" animBg="1"/>
      <p:bldP spid="983" grpId="0" animBg="1"/>
      <p:bldP spid="984" grpId="0" animBg="1"/>
      <p:bldP spid="985" grpId="0" animBg="1"/>
      <p:bldP spid="986" grpId="0" animBg="1"/>
      <p:bldP spid="987" grpId="0" animBg="1"/>
      <p:bldP spid="988" grpId="0" animBg="1"/>
      <p:bldP spid="989" grpId="0" animBg="1"/>
      <p:bldP spid="990" grpId="0" animBg="1"/>
      <p:bldP spid="991" grpId="0" animBg="1"/>
      <p:bldP spid="992" grpId="0" animBg="1"/>
      <p:bldP spid="993" grpId="0" animBg="1"/>
      <p:bldP spid="994" grpId="0" animBg="1"/>
      <p:bldP spid="995" grpId="0" animBg="1"/>
      <p:bldP spid="996" grpId="0" animBg="1"/>
      <p:bldP spid="997" grpId="0" animBg="1"/>
      <p:bldP spid="998" grpId="0" animBg="1"/>
      <p:bldP spid="999" grpId="0" animBg="1"/>
      <p:bldP spid="1000" grpId="0" animBg="1"/>
      <p:bldP spid="1001" grpId="0" animBg="1"/>
      <p:bldP spid="1002" grpId="0" animBg="1"/>
      <p:bldP spid="1003" grpId="0" animBg="1"/>
      <p:bldP spid="1004" grpId="0" animBg="1"/>
      <p:bldP spid="1005" grpId="0" animBg="1"/>
      <p:bldP spid="1006" grpId="0" animBg="1"/>
      <p:bldP spid="1007" grpId="0" animBg="1"/>
      <p:bldP spid="1008" grpId="0" animBg="1"/>
      <p:bldP spid="1009" grpId="0" animBg="1"/>
      <p:bldP spid="1010" grpId="0" animBg="1"/>
      <p:bldP spid="1011" grpId="0" animBg="1"/>
      <p:bldP spid="1012" grpId="0" animBg="1"/>
      <p:bldP spid="1013" grpId="0" animBg="1"/>
      <p:bldP spid="1014" grpId="0" animBg="1"/>
      <p:bldP spid="1015" grpId="0" animBg="1"/>
      <p:bldP spid="1016" grpId="0" animBg="1"/>
      <p:bldP spid="1017" grpId="0" animBg="1"/>
      <p:bldP spid="1018" grpId="0" animBg="1"/>
      <p:bldP spid="1019" grpId="0" animBg="1"/>
      <p:bldP spid="1020" grpId="0" animBg="1"/>
      <p:bldP spid="1021" grpId="0" animBg="1"/>
      <p:bldP spid="1022" grpId="0" animBg="1"/>
      <p:bldP spid="1023" grpId="0" animBg="1"/>
      <p:bldP spid="1024" grpId="0" animBg="1"/>
      <p:bldP spid="1025" grpId="0" animBg="1"/>
      <p:bldP spid="1026" grpId="0" animBg="1"/>
      <p:bldP spid="1027" grpId="0" animBg="1"/>
      <p:bldP spid="1028" grpId="0" animBg="1"/>
      <p:bldP spid="1029" grpId="0" animBg="1"/>
      <p:bldP spid="1030" grpId="0" animBg="1"/>
      <p:bldP spid="1031" grpId="0" animBg="1"/>
      <p:bldP spid="1032" grpId="0" animBg="1"/>
      <p:bldP spid="1033" grpId="0" animBg="1"/>
      <p:bldP spid="1034" grpId="0" animBg="1"/>
      <p:bldP spid="1035" grpId="0" animBg="1"/>
      <p:bldP spid="1036" grpId="0" animBg="1"/>
      <p:bldP spid="1037" grpId="0" animBg="1"/>
      <p:bldP spid="1038" grpId="0" animBg="1"/>
      <p:bldP spid="1039" grpId="0" animBg="1"/>
      <p:bldP spid="1040" grpId="0" animBg="1"/>
      <p:bldP spid="1041" grpId="0" animBg="1"/>
      <p:bldP spid="1042" grpId="0" animBg="1"/>
      <p:bldP spid="1043" grpId="0" animBg="1"/>
      <p:bldP spid="1044" grpId="0" animBg="1"/>
      <p:bldP spid="1045" grpId="0" animBg="1"/>
      <p:bldP spid="1046" grpId="0" animBg="1"/>
      <p:bldP spid="1047" grpId="0" animBg="1"/>
      <p:bldP spid="1048" grpId="0" animBg="1"/>
      <p:bldP spid="1049" grpId="0" animBg="1"/>
      <p:bldP spid="1050" grpId="0" animBg="1"/>
      <p:bldP spid="1051" grpId="0" animBg="1"/>
      <p:bldP spid="1052" grpId="0" animBg="1"/>
      <p:bldP spid="1053" grpId="0" animBg="1"/>
      <p:bldP spid="1054" grpId="0" animBg="1"/>
      <p:bldP spid="1055" grpId="0" animBg="1"/>
      <p:bldP spid="1056" grpId="0" animBg="1"/>
      <p:bldP spid="1057" grpId="0" animBg="1"/>
      <p:bldP spid="1058" grpId="0" animBg="1"/>
      <p:bldP spid="1059" grpId="0" animBg="1"/>
      <p:bldP spid="1060" grpId="0" animBg="1"/>
      <p:bldP spid="1061" grpId="0" animBg="1"/>
      <p:bldP spid="1062" grpId="0" animBg="1"/>
      <p:bldP spid="1063" grpId="0" animBg="1"/>
      <p:bldP spid="1064" grpId="0" animBg="1"/>
      <p:bldP spid="1065" grpId="0" animBg="1"/>
      <p:bldP spid="1066" grpId="0" animBg="1"/>
      <p:bldP spid="1067" grpId="0" animBg="1"/>
      <p:bldP spid="1068" grpId="0" animBg="1"/>
      <p:bldP spid="1069" grpId="0" animBg="1"/>
      <p:bldP spid="1070" grpId="0" animBg="1"/>
      <p:bldP spid="1071" grpId="0" animBg="1"/>
      <p:bldP spid="1072" grpId="0" animBg="1"/>
      <p:bldP spid="1073" grpId="0" animBg="1"/>
      <p:bldP spid="1074" grpId="0" animBg="1"/>
      <p:bldP spid="1075" grpId="0" animBg="1"/>
      <p:bldP spid="1076" grpId="0" animBg="1"/>
      <p:bldP spid="1077" grpId="0" animBg="1"/>
      <p:bldP spid="1078" grpId="0" animBg="1"/>
      <p:bldP spid="1079" grpId="0" animBg="1"/>
      <p:bldP spid="1080" grpId="0" animBg="1"/>
      <p:bldP spid="1081" grpId="0" animBg="1"/>
      <p:bldP spid="1082" grpId="0" animBg="1"/>
      <p:bldP spid="1083" grpId="0" animBg="1"/>
      <p:bldP spid="1084" grpId="0" animBg="1"/>
      <p:bldP spid="1085" grpId="0" animBg="1"/>
      <p:bldP spid="1086" grpId="0" animBg="1"/>
      <p:bldP spid="1087" grpId="0" animBg="1"/>
      <p:bldP spid="1088" grpId="0" animBg="1"/>
      <p:bldP spid="1089" grpId="0" animBg="1"/>
      <p:bldP spid="1090" grpId="0" animBg="1"/>
      <p:bldP spid="1091" grpId="0" animBg="1"/>
      <p:bldP spid="1092" grpId="0" animBg="1"/>
      <p:bldP spid="1093" grpId="0" animBg="1"/>
      <p:bldP spid="1094" grpId="0" animBg="1"/>
      <p:bldP spid="1095" grpId="0" animBg="1"/>
      <p:bldP spid="1096" grpId="0" animBg="1"/>
      <p:bldP spid="1097" grpId="0" animBg="1"/>
      <p:bldP spid="1098" grpId="0" animBg="1"/>
      <p:bldP spid="1099" grpId="0" animBg="1"/>
      <p:bldP spid="1100" grpId="0" animBg="1"/>
      <p:bldP spid="1101" grpId="0" animBg="1"/>
      <p:bldP spid="1102" grpId="0" animBg="1"/>
      <p:bldP spid="1103" grpId="0" animBg="1"/>
      <p:bldP spid="1104" grpId="0" animBg="1"/>
      <p:bldP spid="1105" grpId="0" animBg="1"/>
      <p:bldP spid="1106" grpId="0" animBg="1"/>
      <p:bldP spid="1107" grpId="0" animBg="1"/>
      <p:bldP spid="1108" grpId="0" animBg="1"/>
      <p:bldP spid="1109" grpId="0" animBg="1"/>
      <p:bldP spid="1110" grpId="0" animBg="1"/>
      <p:bldP spid="1111" grpId="0" animBg="1"/>
      <p:bldP spid="1112" grpId="0" animBg="1"/>
      <p:bldP spid="1113" grpId="0" animBg="1"/>
      <p:bldP spid="1114" grpId="0" animBg="1"/>
      <p:bldP spid="1115" grpId="0" animBg="1"/>
      <p:bldP spid="1116" grpId="0" animBg="1"/>
      <p:bldP spid="1117" grpId="0" animBg="1"/>
      <p:bldP spid="1118" grpId="0" animBg="1"/>
      <p:bldP spid="1119" grpId="0" animBg="1"/>
      <p:bldP spid="1120" grpId="0" animBg="1"/>
      <p:bldP spid="1121" grpId="0" animBg="1"/>
      <p:bldP spid="1122" grpId="0" animBg="1"/>
      <p:bldP spid="1123" grpId="0" animBg="1"/>
      <p:bldP spid="1124" grpId="0" animBg="1"/>
      <p:bldP spid="1125" grpId="0" animBg="1"/>
      <p:bldP spid="1126" grpId="0" animBg="1"/>
      <p:bldP spid="1127" grpId="0" animBg="1"/>
      <p:bldP spid="1128" grpId="0" animBg="1"/>
      <p:bldP spid="1129" grpId="0" animBg="1"/>
      <p:bldP spid="1130" grpId="0" animBg="1"/>
      <p:bldP spid="1131" grpId="0" animBg="1"/>
      <p:bldP spid="1132" grpId="0" animBg="1"/>
      <p:bldP spid="1133" grpId="0" animBg="1"/>
      <p:bldP spid="1134" grpId="0" animBg="1"/>
      <p:bldP spid="1135" grpId="0" animBg="1"/>
      <p:bldP spid="1136" grpId="0" animBg="1"/>
      <p:bldP spid="1137" grpId="0" animBg="1"/>
      <p:bldP spid="1138" grpId="0" animBg="1"/>
      <p:bldP spid="1139" grpId="0" animBg="1"/>
      <p:bldP spid="1140" grpId="0" animBg="1"/>
      <p:bldP spid="1141" grpId="0" animBg="1"/>
      <p:bldP spid="1142" grpId="0" animBg="1"/>
      <p:bldP spid="1143" grpId="0" animBg="1"/>
      <p:bldP spid="1144" grpId="0" animBg="1"/>
      <p:bldP spid="1145" grpId="0" animBg="1"/>
      <p:bldP spid="1146" grpId="0" animBg="1"/>
      <p:bldP spid="1147" grpId="0" animBg="1"/>
      <p:bldP spid="1148" grpId="0" animBg="1"/>
      <p:bldP spid="1149" grpId="0" animBg="1"/>
      <p:bldP spid="1150" grpId="0" animBg="1"/>
      <p:bldP spid="1151" grpId="0" animBg="1"/>
      <p:bldP spid="1152" grpId="0" animBg="1"/>
      <p:bldP spid="1153" grpId="0" animBg="1"/>
      <p:bldP spid="1154" grpId="0" animBg="1"/>
      <p:bldP spid="1155" grpId="0" animBg="1"/>
      <p:bldP spid="1156" grpId="0" animBg="1"/>
      <p:bldP spid="1157" grpId="0" animBg="1"/>
      <p:bldP spid="1158" grpId="0" animBg="1"/>
      <p:bldP spid="1159" grpId="0" animBg="1"/>
      <p:bldP spid="1160" grpId="0" animBg="1"/>
      <p:bldP spid="1161" grpId="0" animBg="1"/>
      <p:bldP spid="1162" grpId="0" animBg="1"/>
      <p:bldP spid="1163" grpId="0" animBg="1"/>
      <p:bldP spid="1164" grpId="0" animBg="1"/>
      <p:bldP spid="1165" grpId="0" animBg="1"/>
      <p:bldP spid="1166" grpId="0" animBg="1"/>
      <p:bldP spid="1167" grpId="0" animBg="1"/>
      <p:bldP spid="1168" grpId="0" animBg="1"/>
      <p:bldP spid="1169" grpId="0" animBg="1"/>
      <p:bldP spid="1170" grpId="0" animBg="1"/>
      <p:bldP spid="1171" grpId="0" animBg="1"/>
      <p:bldP spid="1172" grpId="0" animBg="1"/>
      <p:bldP spid="1173" grpId="0" animBg="1"/>
      <p:bldP spid="1174" grpId="0" animBg="1"/>
      <p:bldP spid="1175" grpId="0" animBg="1"/>
      <p:bldP spid="1176" grpId="0" animBg="1"/>
      <p:bldP spid="1177" grpId="0" animBg="1"/>
      <p:bldP spid="1178" grpId="0" animBg="1"/>
      <p:bldP spid="1179" grpId="0" animBg="1"/>
      <p:bldP spid="1180" grpId="0" animBg="1"/>
      <p:bldP spid="1181" grpId="0" animBg="1"/>
      <p:bldP spid="1182" grpId="0" animBg="1"/>
      <p:bldP spid="1183" grpId="0" animBg="1"/>
      <p:bldP spid="1184" grpId="0" animBg="1"/>
      <p:bldP spid="1185" grpId="0" animBg="1"/>
      <p:bldP spid="1186" grpId="0" animBg="1"/>
      <p:bldP spid="1187" grpId="0" animBg="1"/>
      <p:bldP spid="1188" grpId="0" animBg="1"/>
      <p:bldP spid="1189" grpId="0" animBg="1"/>
      <p:bldP spid="1190" grpId="0" animBg="1"/>
      <p:bldP spid="1191" grpId="0" animBg="1"/>
      <p:bldP spid="1192" grpId="0" animBg="1"/>
      <p:bldP spid="1193" grpId="0" animBg="1"/>
      <p:bldP spid="1194" grpId="0" animBg="1"/>
      <p:bldP spid="1195" grpId="0" animBg="1"/>
      <p:bldP spid="1196" grpId="0" animBg="1"/>
      <p:bldP spid="1197" grpId="0" animBg="1"/>
      <p:bldP spid="1198" grpId="0" animBg="1"/>
      <p:bldP spid="1199" grpId="0" animBg="1"/>
      <p:bldP spid="1200" grpId="0" animBg="1"/>
      <p:bldP spid="1201" grpId="0" animBg="1"/>
      <p:bldP spid="1202" grpId="0" animBg="1"/>
      <p:bldP spid="1203" grpId="0" animBg="1"/>
      <p:bldP spid="1204" grpId="0" animBg="1"/>
      <p:bldP spid="1205" grpId="0" animBg="1"/>
      <p:bldP spid="1206" grpId="0" animBg="1"/>
      <p:bldP spid="1207" grpId="0" animBg="1"/>
      <p:bldP spid="1208" grpId="0" animBg="1"/>
      <p:bldP spid="1209" grpId="0" animBg="1"/>
      <p:bldP spid="1210" grpId="0" animBg="1"/>
      <p:bldP spid="1211" grpId="0" animBg="1"/>
      <p:bldP spid="1212" grpId="0" animBg="1"/>
      <p:bldP spid="1213" grpId="0" animBg="1"/>
      <p:bldP spid="1214" grpId="0" animBg="1"/>
      <p:bldP spid="1215" grpId="0" animBg="1"/>
      <p:bldP spid="1216" grpId="0" animBg="1"/>
      <p:bldP spid="1217" grpId="0" animBg="1"/>
      <p:bldP spid="1218" grpId="0" animBg="1"/>
      <p:bldP spid="1219" grpId="0" animBg="1"/>
      <p:bldP spid="1220" grpId="0" animBg="1"/>
      <p:bldP spid="1221" grpId="0" animBg="1"/>
      <p:bldP spid="1222" grpId="0" animBg="1"/>
      <p:bldP spid="1223" grpId="0" animBg="1"/>
      <p:bldP spid="1224" grpId="0" animBg="1"/>
      <p:bldP spid="1225" grpId="0" animBg="1"/>
      <p:bldP spid="1226" grpId="0" animBg="1"/>
      <p:bldP spid="1227" grpId="0" animBg="1"/>
      <p:bldP spid="1228" grpId="0" animBg="1"/>
      <p:bldP spid="1229" grpId="0" animBg="1"/>
      <p:bldP spid="1230" grpId="0" animBg="1"/>
      <p:bldP spid="1231" grpId="0" animBg="1"/>
      <p:bldP spid="1232" grpId="0" animBg="1"/>
      <p:bldP spid="1233" grpId="0" animBg="1"/>
      <p:bldP spid="1234" grpId="0" animBg="1"/>
      <p:bldP spid="1235" grpId="0" animBg="1"/>
      <p:bldP spid="1236" grpId="0" animBg="1"/>
      <p:bldP spid="1237" grpId="0" animBg="1"/>
      <p:bldP spid="1238" grpId="0" animBg="1"/>
      <p:bldP spid="1239" grpId="0" animBg="1"/>
      <p:bldP spid="1240" grpId="0" animBg="1"/>
      <p:bldP spid="1241" grpId="0" animBg="1"/>
      <p:bldP spid="1242" grpId="0" animBg="1"/>
      <p:bldP spid="1243" grpId="0" animBg="1"/>
      <p:bldP spid="1244" grpId="0" animBg="1"/>
      <p:bldP spid="1245" grpId="0" animBg="1"/>
      <p:bldP spid="1246" grpId="0" animBg="1"/>
      <p:bldP spid="1247" grpId="0" animBg="1"/>
      <p:bldP spid="1248" grpId="0" animBg="1"/>
      <p:bldP spid="1249" grpId="0" animBg="1"/>
      <p:bldP spid="1250" grpId="0" animBg="1"/>
      <p:bldP spid="1251" grpId="0" animBg="1"/>
      <p:bldP spid="1252" grpId="0" animBg="1"/>
      <p:bldP spid="1253" grpId="0" animBg="1"/>
      <p:bldP spid="1254" grpId="0" animBg="1"/>
      <p:bldP spid="1255" grpId="0" animBg="1"/>
      <p:bldP spid="1256" grpId="0" animBg="1"/>
      <p:bldP spid="1257" grpId="0" animBg="1"/>
      <p:bldP spid="1258" grpId="0" animBg="1"/>
      <p:bldP spid="1259" grpId="0" animBg="1"/>
      <p:bldP spid="1260" grpId="0" animBg="1"/>
      <p:bldP spid="1261" grpId="0" animBg="1"/>
      <p:bldP spid="1262" grpId="0" animBg="1"/>
      <p:bldP spid="1263" grpId="0" animBg="1"/>
      <p:bldP spid="126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10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51930" y="122780"/>
                <a:ext cx="11708375" cy="11362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2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D,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D // BC; AD &lt; BC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32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𝑂</m:t>
                        </m:r>
                      </m:e>
                    </m:acc>
                    <m:r>
                      <a:rPr lang="en-US" altLang="en-US" sz="3200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altLang="en-US" sz="32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𝑂</m:t>
                        </m:r>
                      </m:e>
                    </m:acc>
                  </m:oMath>
                </a14:m>
                <a:r>
                  <a:rPr lang="en-US" altLang="en-US" sz="32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10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1930" y="122780"/>
                <a:ext cx="11708375" cy="1136273"/>
              </a:xfrm>
              <a:prstGeom prst="rect">
                <a:avLst/>
              </a:prstGeom>
              <a:blipFill>
                <a:blip r:embed="rId2"/>
                <a:stretch>
                  <a:fillRect l="-1353" t="-5348" r="-1301" b="-1443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22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800365" y="2846225"/>
                <a:ext cx="4391010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Xét 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𝐷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𝐷𝐴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ó: </a:t>
                </a:r>
              </a:p>
            </p:txBody>
          </p:sp>
        </mc:Choice>
        <mc:Fallback xmlns="">
          <p:sp>
            <p:nvSpPr>
              <p:cNvPr id="16" name="Rectangle 22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0365" y="2846225"/>
                <a:ext cx="4391010" cy="584775"/>
              </a:xfrm>
              <a:prstGeom prst="rect">
                <a:avLst/>
              </a:prstGeom>
              <a:blipFill>
                <a:blip r:embed="rId3"/>
                <a:stretch>
                  <a:fillRect l="-3467" t="-14583" r="-2635" b="-3229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26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482339" y="3487943"/>
            <a:ext cx="462639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B = CD;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C = BD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(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m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20" name="Rectangle 2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2459274" y="4080664"/>
            <a:ext cx="326403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ạ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u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31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104539" y="5409490"/>
                <a:ext cx="8888972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𝐷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𝐶𝐷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tương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 hay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𝐵𝑂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𝐶𝑂</m:t>
                        </m:r>
                      </m:e>
                    </m:acc>
                  </m:oMath>
                </a14:m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31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04539" y="5409490"/>
                <a:ext cx="8888972" cy="601383"/>
              </a:xfrm>
              <a:prstGeom prst="rect">
                <a:avLst/>
              </a:prstGeom>
              <a:blipFill>
                <a:blip r:embed="rId4"/>
                <a:stretch>
                  <a:fillRect t="-10101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006176" y="4678752"/>
                <a:ext cx="5322739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𝐶𝐷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𝐵𝐴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.c.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.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06176" y="4678752"/>
                <a:ext cx="5322739" cy="584775"/>
              </a:xfrm>
              <a:prstGeom prst="rect">
                <a:avLst/>
              </a:prstGeom>
              <a:blipFill>
                <a:blip r:embed="rId5"/>
                <a:stretch>
                  <a:fillRect l="-2864" t="-14737" r="-1947" b="-3368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64374" y="1768721"/>
            <a:ext cx="71590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C = BD ;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 = CD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alt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  <p:sp>
        <p:nvSpPr>
          <p:cNvPr id="12" name="Rectangle 1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 rot="10800000" flipV="1">
            <a:off x="4184610" y="1285008"/>
            <a:ext cx="16904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/>
          </a:p>
        </p:txBody>
      </p:sp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ABD45-B43E-1FE9-6ECF-5D1B4393B3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17928" y="1840720"/>
            <a:ext cx="3143250" cy="2381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275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0" grpId="0"/>
      <p:bldP spid="22" grpId="0"/>
      <p:bldP spid="24" grpId="0"/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-146554" y="96084"/>
            <a:ext cx="753924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2"/>
          <a:stretch>
            <a:fillRect/>
          </a:stretch>
        </p:blipFill>
        <p:spPr>
          <a:xfrm>
            <a:off x="8355524" y="1558765"/>
            <a:ext cx="3357698" cy="224620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8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-62517" y="634030"/>
                <a:ext cx="12405512" cy="107721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 3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00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ABCD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// CD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ẻ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𝐹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𝐹</m:t>
                    </m:r>
                    <m:r>
                      <a:rPr kumimoji="0" lang="en-US" altLang="en-US" sz="3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kumimoji="0" lang="en-US" altLang="en-US" sz="3200" b="0" i="1" u="none" strike="noStrike" cap="none" normalizeH="0" baseline="0" dirty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lvl="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𝐸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⊥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𝐸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𝐷𝐶</m:t>
                    </m:r>
                    <m:r>
                      <a:rPr lang="en-US" altLang="en-US" sz="32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DF = EC. 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8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62517" y="634030"/>
                <a:ext cx="12405512" cy="1077218"/>
              </a:xfrm>
              <a:prstGeom prst="rect">
                <a:avLst/>
              </a:prstGeom>
              <a:blipFill>
                <a:blip r:embed="rId3"/>
                <a:stretch>
                  <a:fillRect l="-1278" t="-7345" r="-1081" b="-1751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37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09281" y="2076042"/>
            <a:ext cx="7014869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Xét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am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ô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E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BFC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: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41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961091" y="2636223"/>
            <a:ext cx="712066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D = BC   (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ì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thang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â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;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45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1051092" y="4898879"/>
            <a:ext cx="288893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F = EC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41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961091" y="3209439"/>
                <a:ext cx="7655429" cy="60138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𝐷𝐸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𝐵𝐶𝐹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 (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v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ì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ABCD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thang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; </a:t>
                </a:r>
              </a:p>
            </p:txBody>
          </p:sp>
        </mc:Choice>
        <mc:Fallback xmlns="">
          <p:sp>
            <p:nvSpPr>
              <p:cNvPr id="39" name="Rectangle 41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1091" y="3209439"/>
                <a:ext cx="7655429" cy="601383"/>
              </a:xfrm>
              <a:prstGeom prst="rect">
                <a:avLst/>
              </a:prstGeom>
              <a:blipFill>
                <a:blip r:embed="rId4"/>
                <a:stretch>
                  <a:fillRect t="-10101" b="-3232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Rectangle 39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974136" y="4311278"/>
            <a:ext cx="764094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Suy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ra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DE = FC (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ai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ương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ứng</a:t>
            </a:r>
            <a:r>
              <a:rPr lang="en-US" altLang="en-US" sz="3200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).</a:t>
            </a:r>
            <a:endParaRPr lang="en-US" alt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3" name="Picture 3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8580611" y="4108069"/>
            <a:ext cx="3103563" cy="26516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961091" y="3792557"/>
                <a:ext cx="7978466" cy="5847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non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Suy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effectLst/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𝐸𝐷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∆</m:t>
                    </m:r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𝐵𝐹𝐶</m:t>
                    </m:r>
                  </m:oMath>
                </a14:m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(cạnh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huyền-góc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nhọn</a:t>
                </a:r>
                <a:r>
                  <a:rPr lang="en-US" altLang="en-US" sz="3200" dirty="0">
                    <a:latin typeface="Times New Roman" panose="02020603050405020304" pitchFamily="18" charset="0"/>
                    <a:ea typeface="Arial" panose="020B0604020202020204" pitchFamily="34" charset="0"/>
                    <a:cs typeface="Times New Roman" panose="02020603050405020304" pitchFamily="18" charset="0"/>
                  </a:rPr>
                  <a:t>).</a:t>
                </a:r>
              </a:p>
            </p:txBody>
          </p:sp>
        </mc:Choice>
        <mc:Fallback xmlns="">
          <p:sp>
            <p:nvSpPr>
              <p:cNvPr id="35" name="Rectangle 34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1091" y="3792557"/>
                <a:ext cx="7978466" cy="584775"/>
              </a:xfrm>
              <a:prstGeom prst="rect">
                <a:avLst/>
              </a:prstGeom>
              <a:blipFill>
                <a:blip r:embed="rId6"/>
                <a:stretch>
                  <a:fillRect l="-1988" t="-13542" r="-1147" b="-3333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 rot="10800000" flipV="1">
            <a:off x="4250312" y="1576664"/>
            <a:ext cx="169044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141068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4" grpId="0"/>
      <p:bldP spid="38" grpId="0"/>
      <p:bldP spid="39" grpId="0"/>
      <p:bldP spid="40" grpId="0"/>
      <p:bldP spid="3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812800" y="685800"/>
            <a:ext cx="4314613" cy="424688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pic>
        <p:nvPicPr>
          <p:cNvPr id="4" name="Hình ảnh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5633" y="3568116"/>
            <a:ext cx="3093627" cy="2979963"/>
          </a:xfrm>
          <a:prstGeom prst="rect">
            <a:avLst/>
          </a:prstGeom>
        </p:spPr>
      </p:pic>
      <p:sp>
        <p:nvSpPr>
          <p:cNvPr id="2" name="TextBox 10" descr="OPL20U25GSXzBJYl68kk8uQGfFKzs7yb1M4KJWUiLk6ZEvGF+qCIPSnY57AbBFCvTW$15.2023.9$9+K4lPs7H94VUqPe2XwIsfPRnrXQE//QTEXxb8/8N4CNc6FpgZahzpTjFhMzSA7T/nHJa11DE8Ng2TP3iAmRczFlmslSuUNOgUeb6yRvs0="/>
          <p:cNvSpPr txBox="1"/>
          <p:nvPr/>
        </p:nvSpPr>
        <p:spPr>
          <a:xfrm>
            <a:off x="5433453" y="2420197"/>
            <a:ext cx="3251200" cy="748988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GB" altLang="en-US" sz="4267" b="1" dirty="0">
                <a:solidFill>
                  <a:srgbClr val="FF0000"/>
                </a:solidFill>
                <a:latin typeface="Times New Roman" panose="02020603050405020304" pitchFamily="18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7190864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 descr="OPL20U25GSXzBJYl68kk8uQGfFKzs7yb1M4KJWUiLk6ZEvGF+qCIPSnY57AbBFCvTW$15.2023.9$9+K4lPs7H94VUqPe2XwIsfPRnrXQE//QTEXxb8/8N4CNc6FpgZahzpTjFhMzSA7T/nHJa11DE8Ng2TP3iAmRczFlmslSuUNOgUeb6yRvs0="/>
          <p:cNvGrpSpPr/>
          <p:nvPr/>
        </p:nvGrpSpPr>
        <p:grpSpPr>
          <a:xfrm>
            <a:off x="5825986" y="323966"/>
            <a:ext cx="5042125" cy="5036855"/>
            <a:chOff x="5425622" y="113954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113954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8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8</a:t>
              </a:r>
              <a:endParaRPr lang="vi-VN" sz="32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8" y="2184871"/>
              <a:ext cx="2025649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7</a:t>
              </a:r>
              <a:endParaRPr lang="vi-VN" sz="3200" b="1" dirty="0">
                <a:solidFill>
                  <a:prstClr val="white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5" y="126636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7</a:t>
              </a:r>
              <a:endParaRPr lang="vi-VN" sz="3200" b="1" dirty="0">
                <a:solidFill>
                  <a:prstClr val="white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7"/>
              <a:ext cx="2025649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8</a:t>
              </a:r>
              <a:endParaRPr lang="vi-VN" sz="32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2" y="3524665"/>
              <a:ext cx="2025649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10</a:t>
              </a:r>
              <a:endParaRPr lang="vi-VN" sz="32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8" y="449299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9</a:t>
              </a:r>
              <a:endParaRPr lang="vi-VN" sz="3200" b="1" dirty="0">
                <a:solidFill>
                  <a:prstClr val="white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5" y="448509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6</a:t>
              </a:r>
              <a:endParaRPr lang="vi-VN" sz="3200" b="1" dirty="0">
                <a:solidFill>
                  <a:prstClr val="black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6"/>
              <a:ext cx="2025649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930287"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imes New Roman" pitchFamily="18" charset="0"/>
                  <a:ea typeface="Tahoma" panose="020B0604030504040204" pitchFamily="34" charset="0"/>
                  <a:cs typeface="Times New Roman" pitchFamily="18" charset="0"/>
                </a:rPr>
                <a:t>9</a:t>
              </a:r>
              <a:endParaRPr lang="vi-VN" sz="3200" b="1" dirty="0">
                <a:solidFill>
                  <a:prstClr val="white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endParaRPr>
            </a:p>
          </p:txBody>
        </p:sp>
      </p:grpSp>
      <p:sp>
        <p:nvSpPr>
          <p:cNvPr id="23" name="Isosceles Triangle 2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25" name="quay dung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998075" y="5616412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prstClr val="white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PLAY</a:t>
            </a:r>
            <a:endParaRPr lang="vi-VN" sz="3200" b="1" dirty="0">
              <a:solidFill>
                <a:prstClr val="white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26" name="Rounded Rectangle 25" descr="OPL20U25GSXzBJYl68kk8uQGfFKzs7yb1M4KJWUiLk6ZEvGF+qCIPSnY57AbBFCvTW$15.2023.9$9+K4lPs7H94VUqPe2XwIsfPRnrXQE//QTEXxb8/8N4CNc6FpgZahzpTjFhMzSA7T/nHJa11DE8Ng2TP3iAmRczFlmslSuUNOgUeb6yRvs0=">
            <a:hlinkClick r:id="rId5" action="ppaction://hlinksldjump"/>
          </p:cNvPr>
          <p:cNvSpPr/>
          <p:nvPr/>
        </p:nvSpPr>
        <p:spPr>
          <a:xfrm>
            <a:off x="857805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1</a:t>
            </a:r>
            <a:endParaRPr lang="vi-VN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27" name="Rounded Rectangle 26" descr="OPL20U25GSXzBJYl68kk8uQGfFKzs7yb1M4KJWUiLk6ZEvGF+qCIPSnY57AbBFCvTW$15.2023.9$9+K4lPs7H94VUqPe2XwIsfPRnrXQE//QTEXxb8/8N4CNc6FpgZahzpTjFhMzSA7T/nHJa11DE8Ng2TP3iAmRczFlmslSuUNOgUeb6yRvs0=">
            <a:hlinkClick r:id="rId6" action="ppaction://hlinksldjump"/>
          </p:cNvPr>
          <p:cNvSpPr/>
          <p:nvPr/>
        </p:nvSpPr>
        <p:spPr>
          <a:xfrm>
            <a:off x="3608586" y="220393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2</a:t>
            </a:r>
            <a:endParaRPr lang="vi-VN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28" name="Rounded Rectangle 27" descr="OPL20U25GSXzBJYl68kk8uQGfFKzs7yb1M4KJWUiLk6ZEvGF+qCIPSnY57AbBFCvTW$15.2023.9$9+K4lPs7H94VUqPe2XwIsfPRnrXQE//QTEXxb8/8N4CNc6FpgZahzpTjFhMzSA7T/nHJa11DE8Ng2TP3iAmRczFlmslSuUNOgUeb6yRvs0=">
            <a:hlinkClick r:id="rId7" action="ppaction://hlinksldjump"/>
          </p:cNvPr>
          <p:cNvSpPr/>
          <p:nvPr/>
        </p:nvSpPr>
        <p:spPr>
          <a:xfrm>
            <a:off x="897512" y="3638064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3</a:t>
            </a:r>
            <a:endParaRPr lang="vi-VN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35" name="Rounded Rectangle 34" descr="OPL20U25GSXzBJYl68kk8uQGfFKzs7yb1M4KJWUiLk6ZEvGF+qCIPSnY57AbBFCvTW$15.2023.9$9+K4lPs7H94VUqPe2XwIsfPRnrXQE//QTEXxb8/8N4CNc6FpgZahzpTjFhMzSA7T/nHJa11DE8Ng2TP3iAmRczFlmslSuUNOgUeb6yRvs0=">
            <a:hlinkClick r:id="rId8" action="ppaction://hlinksldjump"/>
          </p:cNvPr>
          <p:cNvSpPr/>
          <p:nvPr/>
        </p:nvSpPr>
        <p:spPr>
          <a:xfrm>
            <a:off x="3631834" y="3638064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4</a:t>
            </a:r>
            <a:endParaRPr lang="vi-VN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41" name="Rectangle 4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363822" y="332804"/>
            <a:ext cx="3199129" cy="1571254"/>
          </a:xfrm>
          <a:prstGeom prst="rect">
            <a:avLst/>
          </a:prstGeom>
          <a:noFill/>
        </p:spPr>
        <p:txBody>
          <a:bodyPr wrap="none" lIns="93020" tIns="46509" rIns="93020" bIns="46509">
            <a:spAutoFit/>
          </a:bodyPr>
          <a:lstStyle/>
          <a:p>
            <a:pPr algn="ctr" defTabSz="930287">
              <a:defRPr/>
            </a:pPr>
            <a:r>
              <a:rPr lang="en-US" sz="4800" b="1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 Ô SỐ </a:t>
            </a:r>
            <a:endParaRPr lang="en-US" sz="4800" b="1" dirty="0">
              <a:ln w="6600">
                <a:solidFill>
                  <a:srgbClr val="ED7D31"/>
                </a:solidFill>
                <a:prstDash val="solid"/>
              </a:ln>
              <a:solidFill>
                <a:srgbClr val="FF0000"/>
              </a:solidFill>
              <a:effectLst>
                <a:outerShdw dist="38100" dir="2700000" algn="tl" rotWithShape="0">
                  <a:srgbClr val="ED7D31"/>
                </a:outerShdw>
              </a:effectLst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  <a:p>
            <a:pPr algn="ctr" defTabSz="930287">
              <a:defRPr/>
            </a:pPr>
            <a:r>
              <a:rPr lang="en-US" sz="4800" b="1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MAY MẮN</a:t>
            </a:r>
          </a:p>
        </p:txBody>
      </p:sp>
      <p:pic>
        <p:nvPicPr>
          <p:cNvPr id="44" name="Picture 4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9" y="845535"/>
            <a:ext cx="495300" cy="438151"/>
          </a:xfrm>
          <a:prstGeom prst="rect">
            <a:avLst/>
          </a:prstGeom>
        </p:spPr>
      </p:pic>
      <p:pic>
        <p:nvPicPr>
          <p:cNvPr id="45" name="Picture 44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41" y="1207477"/>
            <a:ext cx="495300" cy="438151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3" y="680281"/>
            <a:ext cx="495300" cy="438151"/>
          </a:xfrm>
          <a:prstGeom prst="rect">
            <a:avLst/>
          </a:prstGeom>
        </p:spPr>
      </p:pic>
      <p:pic>
        <p:nvPicPr>
          <p:cNvPr id="47" name="Picture 46">
            <a:hlinkClick r:id="" action="ppaction://noaction"/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59887" y="66385"/>
            <a:ext cx="1475511" cy="151411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1957" y="2255676"/>
            <a:ext cx="1354215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9714153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41" y="2330651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5" y="2586451"/>
            <a:ext cx="783772" cy="783771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endParaRPr lang="vi-VN" sz="2533">
              <a:solidFill>
                <a:prstClr val="white"/>
              </a:solidFill>
            </a:endParaRPr>
          </a:p>
        </p:txBody>
      </p:sp>
      <p:pic>
        <p:nvPicPr>
          <p:cNvPr id="62" name="Picture 6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19258" y="5451628"/>
            <a:ext cx="1242047" cy="1059393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10207640" y="5278180"/>
            <a:ext cx="1984360" cy="1406285"/>
          </a:xfrm>
          <a:prstGeom prst="ellipse">
            <a:avLst/>
          </a:prstGeom>
          <a:solidFill>
            <a:srgbClr val="C0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/>
            <a:r>
              <a:rPr lang="en-US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TOP</a:t>
            </a:r>
          </a:p>
        </p:txBody>
      </p:sp>
      <p:sp>
        <p:nvSpPr>
          <p:cNvPr id="63" name="Rounded Rectangle 62">
            <a:hlinkClick r:id="rId13" action="ppaction://hlinksldjump"/>
          </p:cNvPr>
          <p:cNvSpPr/>
          <p:nvPr/>
        </p:nvSpPr>
        <p:spPr>
          <a:xfrm>
            <a:off x="2254765" y="303413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3020" tIns="46509" rIns="93020" bIns="46509" rtlCol="0" anchor="ctr"/>
          <a:lstStyle/>
          <a:p>
            <a:pPr algn="ctr" defTabSz="930287">
              <a:defRPr/>
            </a:pPr>
            <a:r>
              <a:rPr lang="en-GB" sz="3200" b="1" dirty="0">
                <a:solidFill>
                  <a:srgbClr val="002060"/>
                </a:solidFill>
                <a:latin typeface="Times New Roman" pitchFamily="18" charset="0"/>
                <a:ea typeface="Tahoma" panose="020B0604030504040204" pitchFamily="34" charset="0"/>
                <a:cs typeface="Times New Roman" pitchFamily="18" charset="0"/>
              </a:rPr>
              <a:t>5</a:t>
            </a:r>
            <a:endParaRPr lang="vi-VN" sz="3200" b="1" dirty="0">
              <a:solidFill>
                <a:srgbClr val="002060"/>
              </a:solidFill>
              <a:latin typeface="Times New Roman" pitchFamily="18" charset="0"/>
              <a:ea typeface="Tahoma" panose="020B0604030504040204" pitchFamily="34" charset="0"/>
              <a:cs typeface="Times New Roman" pitchFamily="18" charset="0"/>
            </a:endParaRPr>
          </a:p>
        </p:txBody>
      </p:sp>
      <p:sp>
        <p:nvSpPr>
          <p:cNvPr id="6" name="Right Arrow 5">
            <a:hlinkClick r:id="rId14" action="ppaction://hlinksldjump"/>
          </p:cNvPr>
          <p:cNvSpPr/>
          <p:nvPr/>
        </p:nvSpPr>
        <p:spPr>
          <a:xfrm>
            <a:off x="506437" y="6020972"/>
            <a:ext cx="713672" cy="444525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047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187" restart="whenNotActive" fill="hold" evtFilter="cancelBubble" nodeType="interactiveSeq">
                <p:stCondLst>
                  <p:cond evt="onClick" delay="0">
                    <p:tgtEl>
                      <p:spTgt spid="6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8" fill="hold">
                      <p:stCondLst>
                        <p:cond delay="0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9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3"/>
                  </p:tgtEl>
                </p:cond>
              </p:nextCondLst>
            </p:seq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0" y="133894"/>
            <a:ext cx="11512731" cy="1782667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……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lphaUcPeriod"/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Song song                                                  B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</a:t>
            </a:r>
          </a:p>
          <a:p>
            <a:pPr lvl="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                         D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rù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endParaRPr lang="en-US" sz="3200" dirty="0">
              <a:effectLst/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Rectangle 4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001589" y="4035536"/>
            <a:ext cx="2647406" cy="11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A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ight Arrow 5" descr="OPL20U25GSXzBJYl68kk8uQGfFKzs7yb1M4KJWUiLk6ZEvGF+qCIPSnY57AbBFCvTW$15.2023.9$9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0685417" y="5982789"/>
            <a:ext cx="927463" cy="587828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28721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472072" y="4411572"/>
            <a:ext cx="2647406" cy="11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A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Right Arrow 4" descr="OPL20U25GSXzBJYl68kk8uQGfFKzs7yb1M4KJWUiLk6ZEvGF+qCIPSnY57AbBFCvTW$15.2023.9$9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0685417" y="5982789"/>
            <a:ext cx="927463" cy="587828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52696" y="114983"/>
            <a:ext cx="78085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2: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Table 6" descr="OPL20U25GSXzBJYl68kk8uQGfFKzs7yb1M4KJWUiLk6ZEvGF+qCIPSnY57AbBFCvTW$15.2023.9$9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0115581"/>
              </p:ext>
            </p:extLst>
          </p:nvPr>
        </p:nvGraphicFramePr>
        <p:xfrm>
          <a:off x="1258653" y="744583"/>
          <a:ext cx="8878124" cy="5697857"/>
        </p:xfrm>
        <a:graphic>
          <a:graphicData uri="http://schemas.openxmlformats.org/drawingml/2006/table">
            <a:tbl>
              <a:tblPr firstRow="1" firstCol="1" bandRow="1">
                <a:tableStyleId>{5A111915-BE36-4E01-A7E5-04B1672EAD32}</a:tableStyleId>
              </a:tblPr>
              <a:tblGrid>
                <a:gridCol w="4307908">
                  <a:extLst>
                    <a:ext uri="{9D8B030D-6E8A-4147-A177-3AD203B41FA5}">
                      <a16:colId xmlns:a16="http://schemas.microsoft.com/office/drawing/2014/main" val="1673708633"/>
                    </a:ext>
                  </a:extLst>
                </a:gridCol>
                <a:gridCol w="4570216">
                  <a:extLst>
                    <a:ext uri="{9D8B030D-6E8A-4147-A177-3AD203B41FA5}">
                      <a16:colId xmlns:a16="http://schemas.microsoft.com/office/drawing/2014/main" val="3974045430"/>
                    </a:ext>
                  </a:extLst>
                </a:gridCol>
              </a:tblGrid>
              <a:tr h="514765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96203819"/>
                  </a:ext>
                </a:extLst>
              </a:tr>
              <a:tr h="2323301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686323903"/>
                  </a:ext>
                </a:extLst>
              </a:tr>
              <a:tr h="514765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b="1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2800" b="1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8654202"/>
                  </a:ext>
                </a:extLst>
              </a:tr>
              <a:tr h="2345026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632127563"/>
                  </a:ext>
                </a:extLst>
              </a:tr>
            </a:tbl>
          </a:graphicData>
        </a:graphic>
      </p:graphicFrame>
      <p:pic>
        <p:nvPicPr>
          <p:cNvPr id="10" name="Picture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E562BBA-299F-09D3-6371-53C54184927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6753" y="1246094"/>
            <a:ext cx="3415553" cy="2348753"/>
          </a:xfrm>
          <a:prstGeom prst="rect">
            <a:avLst/>
          </a:prstGeom>
        </p:spPr>
      </p:pic>
      <p:pic>
        <p:nvPicPr>
          <p:cNvPr id="11" name="Picture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EA5C82-C0C2-AF4F-FD6F-5E87CDCE22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56124" y="1183341"/>
            <a:ext cx="2545464" cy="226110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5457AD-17E0-298E-66EF-BD83BC1EB78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86753" y="4389303"/>
            <a:ext cx="3231665" cy="2029426"/>
          </a:xfrm>
          <a:prstGeom prst="rect">
            <a:avLst/>
          </a:prstGeom>
        </p:spPr>
      </p:pic>
      <p:pic>
        <p:nvPicPr>
          <p:cNvPr id="14" name="Picture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D7A706E-3B91-1D74-B426-350E3ECD507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8913" y="3989294"/>
            <a:ext cx="2732969" cy="2266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9584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001589" y="4035536"/>
            <a:ext cx="2647406" cy="11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: C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Right Arrow 4" descr="OPL20U25GSXzBJYl68kk8uQGfFKzs7yb1M4KJWUiLk6ZEvGF+qCIPSnY57AbBFCvTW$15.2023.9$9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0685417" y="5982789"/>
            <a:ext cx="927463" cy="587828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318532" y="103462"/>
            <a:ext cx="11665383" cy="1782667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3 :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………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342900" lvl="0" indent="-34290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  <a:buFont typeface="+mj-lt"/>
              <a:buAutoNum type="alphaUcPeriod"/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      B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ụ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</a:t>
            </a:r>
          </a:p>
          <a:p>
            <a:pPr lvl="0" algn="just">
              <a:lnSpc>
                <a:spcPct val="106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       D.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K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2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đáy</a:t>
            </a:r>
            <a:endParaRPr lang="en-US" sz="3200" dirty="0"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4448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0019212" y="4502150"/>
            <a:ext cx="2647406" cy="11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: C 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Right Arrow 4" descr="OPL20U25GSXzBJYl68kk8uQGfFKzs7yb1M4KJWUiLk6ZEvGF+qCIPSnY57AbBFCvTW$15.2023.9$9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0685417" y="5982789"/>
            <a:ext cx="927463" cy="587828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623796" y="146598"/>
            <a:ext cx="83846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4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a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" name="Table 6" descr="OPL20U25GSXzBJYl68kk8uQGfFKzs7yb1M4KJWUiLk6ZEvGF+qCIPSnY57AbBFCvTW$15.2023.9$9+K4lPs7H94VUqPe2XwIsfPRnrXQE//QTEXxb8/8N4CNc6FpgZahzpTjFhMzSA7T/nHJa11DE8Ng2TP3iAmRczFlmslSuUNOgUeb6yRvs0=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7477160"/>
              </p:ext>
            </p:extLst>
          </p:nvPr>
        </p:nvGraphicFramePr>
        <p:xfrm>
          <a:off x="1031965" y="992777"/>
          <a:ext cx="8334103" cy="5609279"/>
        </p:xfrm>
        <a:graphic>
          <a:graphicData uri="http://schemas.openxmlformats.org/drawingml/2006/table">
            <a:tbl>
              <a:tblPr firstRow="1" firstCol="1" bandRow="1">
                <a:tableStyleId>{5A111915-BE36-4E01-A7E5-04B1672EAD32}</a:tableStyleId>
              </a:tblPr>
              <a:tblGrid>
                <a:gridCol w="4043934">
                  <a:extLst>
                    <a:ext uri="{9D8B030D-6E8A-4147-A177-3AD203B41FA5}">
                      <a16:colId xmlns:a16="http://schemas.microsoft.com/office/drawing/2014/main" val="1011031950"/>
                    </a:ext>
                  </a:extLst>
                </a:gridCol>
                <a:gridCol w="4290169">
                  <a:extLst>
                    <a:ext uri="{9D8B030D-6E8A-4147-A177-3AD203B41FA5}">
                      <a16:colId xmlns:a16="http://schemas.microsoft.com/office/drawing/2014/main" val="3365826865"/>
                    </a:ext>
                  </a:extLst>
                </a:gridCol>
              </a:tblGrid>
              <a:tr h="395281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37280288"/>
                  </a:ext>
                </a:extLst>
              </a:tr>
              <a:tr h="234423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79278809"/>
                  </a:ext>
                </a:extLst>
              </a:tr>
              <a:tr h="494099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2800" dirty="0">
                          <a:solidFill>
                            <a:srgbClr val="0000FF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endParaRPr lang="en-US" sz="2800" dirty="0">
                        <a:solidFill>
                          <a:srgbClr val="0000FF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27566648"/>
                  </a:ext>
                </a:extLst>
              </a:tr>
              <a:tr h="2344230"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endParaRPr lang="en-US" sz="2800" dirty="0">
                        <a:solidFill>
                          <a:srgbClr val="0000CC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92900977"/>
                  </a:ext>
                </a:extLst>
              </a:tr>
            </a:tbl>
          </a:graphicData>
        </a:graphic>
      </p:graphicFrame>
      <p:pic>
        <p:nvPicPr>
          <p:cNvPr id="10" name="Picture 9" descr="OPL20U25GSXzBJYl68kk8uQGfFKzs7yb1M4KJWUiLk6ZEvGF+qCIPSnY57AbBFCvTW$15.2023.9$9+K4lPs7H94VUqPe2XwIsfPRnrXQE//QTEXxb8/8N4CNc6FpgZahzpTjFhMzSA7T/nHJa11DE8Ng2TP3iAmRczFlmslSuUNOgUeb6yRvs0=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479" y="4222376"/>
            <a:ext cx="2755756" cy="2256671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F9AAE2-71BF-B517-49CA-9AE607EC7B1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506" y="1398494"/>
            <a:ext cx="3362706" cy="2303930"/>
          </a:xfrm>
          <a:prstGeom prst="rect">
            <a:avLst/>
          </a:prstGeom>
        </p:spPr>
      </p:pic>
      <p:pic>
        <p:nvPicPr>
          <p:cNvPr id="12" name="Pictur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92CADCC-448D-4A81-A7D6-39305E5A9B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24424" y="1466879"/>
            <a:ext cx="2371725" cy="2162175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3C8B655-E93F-4C65-EB10-7EB21BA67DF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0085" y="4544656"/>
            <a:ext cx="3067050" cy="205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4033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001589" y="4035536"/>
            <a:ext cx="2647406" cy="11156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: D 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ight Arrow 4" descr="OPL20U25GSXzBJYl68kk8uQGfFKzs7yb1M4KJWUiLk6ZEvGF+qCIPSnY57AbBFCvTW$15.2023.9$9+K4lPs7H94VUqPe2XwIsfPRnrXQE//QTEXxb8/8N4CNc6FpgZahzpTjFhMzSA7T/nHJa11DE8Ng2TP3iAmRczFlmslSuUNOgUeb6yRvs0=">
            <a:hlinkClick r:id="rId2" action="ppaction://hlinksldjump"/>
          </p:cNvPr>
          <p:cNvSpPr/>
          <p:nvPr/>
        </p:nvSpPr>
        <p:spPr>
          <a:xfrm>
            <a:off x="10685417" y="5982789"/>
            <a:ext cx="927463" cy="587828"/>
          </a:xfrm>
          <a:prstGeom prst="rightArrow">
            <a:avLst/>
          </a:prstGeom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7" descr="OPL20U25GSXzBJYl68kk8uQGfFKzs7yb1M4KJWUiLk6ZEvGF+qCIPSnY57AbBFCvTW$15.2023.9$9+K4lPs7H94VUqPe2XwIsfPRnrXQE//QTEXxb8/8N4CNc6FpgZahzpTjFhMzSA7T/nHJa11DE8Ng2TP3iAmRczFlmslSuUNOgUeb6yRvs0="/>
              <p:cNvSpPr>
                <a:spLocks noChangeArrowheads="1"/>
              </p:cNvSpPr>
              <p:nvPr/>
            </p:nvSpPr>
            <p:spPr bwMode="auto">
              <a:xfrm>
                <a:off x="188922" y="-125084"/>
                <a:ext cx="11546280" cy="2095702"/>
              </a:xfrm>
              <a:prstGeom prst="rect">
                <a:avLst/>
              </a:prstGeom>
              <a:ln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1" i="0" u="none" strike="noStrike" cap="none" normalizeH="0" baseline="0" dirty="0" err="1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kumimoji="0" lang="en-US" altLang="en-US" sz="3200" b="1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5 : 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hang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n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CD </a:t>
                </a:r>
                <a:r>
                  <a:rPr kumimoji="0" lang="en-US" altLang="en-US" sz="3200" b="0" i="0" u="none" strike="noStrike" cap="none" normalizeH="0" baseline="0" dirty="0" err="1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AB // CD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ả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ời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200" dirty="0" err="1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altLang="en-US" sz="3200" dirty="0">
                    <a:solidFill>
                      <a:srgbClr val="0033CC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marL="514350" indent="-514350"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  <a:buAutoNum type="alphaUcPeriod"/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C = AB                                                       B.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kumimoji="0" lang="en-US" altLang="en-US" sz="3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</a:t>
                </a:r>
              </a:p>
              <a:p>
                <a:pPr algn="just"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e>
                    </m:acc>
                    <m:r>
                      <a:rPr kumimoji="0" lang="en-US" altLang="en-US" sz="3200" b="0" i="1" u="none" strike="noStrike" cap="none" normalizeH="0" smtClean="0">
                        <a:ln>
                          <a:noFill/>
                        </a:ln>
                        <a:solidFill>
                          <a:srgbClr val="0033CC"/>
                        </a:solidFill>
                        <a:effectLst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kumimoji="0" lang="en-US" altLang="en-US" sz="3200" b="0" i="1" u="none" strike="noStrike" cap="none" normalizeH="0" smtClean="0">
                            <a:ln>
                              <a:noFill/>
                            </a:ln>
                            <a:solidFill>
                              <a:srgbClr val="0033CC"/>
                            </a:solidFill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e>
                    </m:acc>
                  </m:oMath>
                </a14:m>
                <a:r>
                  <a:rPr kumimoji="0" lang="en-US" altLang="en-US" sz="3200" b="0" i="0" u="none" strike="noStrike" cap="none" normalizeH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                D. AD = BC</a:t>
                </a:r>
                <a:r>
                  <a:rPr kumimoji="0" lang="en-US" altLang="en-US" sz="3200" b="0" i="0" u="none" strike="noStrike" cap="none" normalizeH="0" baseline="0" dirty="0">
                    <a:ln>
                      <a:noFill/>
                    </a:ln>
                    <a:solidFill>
                      <a:srgbClr val="0033CC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kumimoji="0" lang="en-US" altLang="en-US" sz="3200" b="0" i="0" u="none" strike="noStrike" cap="none" normalizeH="0" baseline="0" dirty="0">
                  <a:ln>
                    <a:noFill/>
                  </a:ln>
                  <a:solidFill>
                    <a:srgbClr val="0033CC"/>
                  </a:solidFill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7" descr="OPL20U25GSXzBJYl68kk8uQGfFKzs7yb1M4KJWUiLk6ZEvGF+qCIPSnY57AbBFCvTW$15.2023.9$9+K4lPs7H94VUqPe2XwIsfPRnrXQE//QTEXxb8/8N4CNc6FpgZahzpTjFhMzSA7T/nHJa11DE8Ng2TP3iAmRczFlmslSuUNOgUeb6yRvs0=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922" y="-125084"/>
                <a:ext cx="11546280" cy="2095702"/>
              </a:xfrm>
              <a:prstGeom prst="rect">
                <a:avLst/>
              </a:prstGeom>
              <a:blipFill>
                <a:blip r:embed="rId3"/>
                <a:stretch>
                  <a:fillRect l="-1319" t="-3179" r="-1266" b="-8671"/>
                </a:stretch>
              </a:blipFill>
              <a:ln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9" descr="OPL20U25GSXzBJYl68kk8uQGfFKzs7yb1M4KJWUiLk6ZEvGF+qCIPSnY57AbBFCvTW$15.2023.9$9+K4lPs7H94VUqPe2XwIsfPRnrXQE//QTEXxb8/8N4CNc6FpgZahzpTjFhMzSA7T/nHJa11DE8Ng2TP3iAmRczFlmslSuUNOgUeb6yRvs0="/>
          <p:cNvSpPr>
            <a:spLocks noChangeArrowheads="1"/>
          </p:cNvSpPr>
          <p:nvPr/>
        </p:nvSpPr>
        <p:spPr bwMode="auto">
          <a:xfrm>
            <a:off x="849086" y="1453137"/>
            <a:ext cx="287258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rgbClr val="0000CC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975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4"/>
              </a:ext>
            </a:extLst>
          </a:blip>
          <a:srcRect l="20349" r="20345" b="-4"/>
          <a:stretch/>
        </p:blipFill>
        <p:spPr>
          <a:xfrm>
            <a:off x="1153627" y="2784661"/>
            <a:ext cx="2733847" cy="3103563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6"/>
              </a:ext>
            </a:extLst>
          </a:blip>
          <a:srcRect l="17382" r="20120" b="2"/>
          <a:stretch/>
        </p:blipFill>
        <p:spPr>
          <a:xfrm>
            <a:off x="3458134" y="1905002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:a1611="http://schemas.microsoft.com/office/drawing/2016/11/main" r:id="rId8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59" y="2042477"/>
            <a:ext cx="3103563" cy="3103563"/>
          </a:xfrm>
          <a:prstGeom prst="rect">
            <a:avLst/>
          </a:prstGeom>
        </p:spPr>
      </p:pic>
      <p:pic>
        <p:nvPicPr>
          <p:cNvPr id="13" name="Picture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77"/>
            <a:ext cx="3103563" cy="3103563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2893" y="2743201"/>
            <a:ext cx="2082307" cy="2082307"/>
          </a:xfrm>
          <a:prstGeom prst="rect">
            <a:avLst/>
          </a:prstGeom>
        </p:spPr>
      </p:pic>
      <p:sp>
        <p:nvSpPr>
          <p:cNvPr id="12" name="Freeform: Shape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393A647-F1D0-4A88-8DF7-6E5578A89569}"/>
              </a:ext>
            </a:extLst>
          </p:cNvPr>
          <p:cNvSpPr/>
          <p:nvPr/>
        </p:nvSpPr>
        <p:spPr>
          <a:xfrm rot="5400000">
            <a:off x="-187908" y="184860"/>
            <a:ext cx="3103563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1800"/>
          </a:p>
        </p:txBody>
      </p:sp>
      <p:pic>
        <p:nvPicPr>
          <p:cNvPr id="4" name="Picture 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8669872">
            <a:off x="-318080" y="758061"/>
            <a:ext cx="2733847" cy="693963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779151" y="835303"/>
            <a:ext cx="2700763" cy="1847248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5154631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382001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036319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475588-8F76-4C35-9EA6-C32A3013D2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21567" y="3"/>
            <a:ext cx="6845300" cy="955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Content Placeholder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D7D2115-90E5-4BBD-B623-E5CCBA9156E3}"/>
              </a:ext>
            </a:extLst>
          </p:cNvPr>
          <p:cNvSpPr txBox="1">
            <a:spLocks/>
          </p:cNvSpPr>
          <p:nvPr/>
        </p:nvSpPr>
        <p:spPr>
          <a:xfrm>
            <a:off x="3089873" y="1953134"/>
            <a:ext cx="6976995" cy="3798043"/>
          </a:xfrm>
          <a:prstGeom prst="rect">
            <a:avLst/>
          </a:prstGeom>
          <a:ln>
            <a:noFill/>
          </a:ln>
        </p:spPr>
        <p:txBody>
          <a:bodyPr vert="horz" lIns="91438" tIns="45719" rIns="91438" bIns="45719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rgbClr val="000066"/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3800" kern="1200">
                <a:solidFill>
                  <a:schemeClr val="bg1">
                    <a:lumMod val="95000"/>
                  </a:schemeClr>
                </a:solidFill>
                <a:latin typeface="Chu Van An" panose="02020603050405020304" pitchFamily="18" charset="0"/>
                <a:ea typeface="+mn-ea"/>
                <a:cs typeface="Chu Van An" panose="02020603050405020304" pitchFamily="18" charset="0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solidFill>
                  <a:schemeClr val="tx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-</a:t>
            </a:r>
            <a:r>
              <a:rPr lang="vi-VN" dirty="0">
                <a:solidFill>
                  <a:schemeClr val="tx1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HS xem lại các bài GV chữa và hướng dẫn làm ở trên lớp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Làm các bài tập 1/SGK/ 103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4088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Hình ảnh 8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31E9C3-2857-4554-9A2F-E296104A5D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3281" y="231249"/>
            <a:ext cx="4236304" cy="4953000"/>
          </a:xfrm>
          <a:prstGeom prst="rect">
            <a:avLst/>
          </a:prstGeom>
          <a:noFill/>
        </p:spPr>
      </p:pic>
      <p:sp>
        <p:nvSpPr>
          <p:cNvPr id="10" name="Hình chữ nhật 9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25E670A-F252-425E-8FBD-2584A901E93B}"/>
              </a:ext>
            </a:extLst>
          </p:cNvPr>
          <p:cNvSpPr/>
          <p:nvPr/>
        </p:nvSpPr>
        <p:spPr>
          <a:xfrm>
            <a:off x="2951305" y="5810869"/>
            <a:ext cx="6677404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CÁC HOẠT ĐỘNG</a:t>
            </a:r>
            <a:endParaRPr lang="vi-VN" sz="7200" b="1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grpSp>
        <p:nvGrpSpPr>
          <p:cNvPr id="12" name="Nhóm 11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F13D352-FF12-4774-BF7F-7823AED9D71C}"/>
              </a:ext>
            </a:extLst>
          </p:cNvPr>
          <p:cNvGrpSpPr/>
          <p:nvPr/>
        </p:nvGrpSpPr>
        <p:grpSpPr>
          <a:xfrm>
            <a:off x="1774378" y="1423682"/>
            <a:ext cx="2733453" cy="1415771"/>
            <a:chOff x="1774377" y="1423682"/>
            <a:chExt cx="2733453" cy="1415770"/>
          </a:xfrm>
        </p:grpSpPr>
        <p:sp>
          <p:nvSpPr>
            <p:cNvPr id="26" name="Google Shape;157;p20">
              <a:extLst>
                <a:ext uri="{FF2B5EF4-FFF2-40B4-BE49-F238E27FC236}">
                  <a16:creationId xmlns:a16="http://schemas.microsoft.com/office/drawing/2014/main" id="{E98F7850-E8A1-4D65-AB4B-DB9606909211}"/>
                </a:ext>
              </a:extLst>
            </p:cNvPr>
            <p:cNvSpPr/>
            <p:nvPr/>
          </p:nvSpPr>
          <p:spPr>
            <a:xfrm>
              <a:off x="1774377" y="1423682"/>
              <a:ext cx="2733453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1" name="Hộp Văn bản 10">
              <a:extLst>
                <a:ext uri="{FF2B5EF4-FFF2-40B4-BE49-F238E27FC236}">
                  <a16:creationId xmlns:a16="http://schemas.microsoft.com/office/drawing/2014/main" id="{2BFA5FA8-BCB5-4109-A323-D465A630B106}"/>
                </a:ext>
              </a:extLst>
            </p:cNvPr>
            <p:cNvSpPr txBox="1"/>
            <p:nvPr/>
          </p:nvSpPr>
          <p:spPr>
            <a:xfrm>
              <a:off x="2165516" y="2092196"/>
              <a:ext cx="1552028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Mở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đầu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3" name="Nhóm 1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2197C0D-4039-4F65-A23B-3D8031420B89}"/>
              </a:ext>
            </a:extLst>
          </p:cNvPr>
          <p:cNvGrpSpPr/>
          <p:nvPr/>
        </p:nvGrpSpPr>
        <p:grpSpPr>
          <a:xfrm>
            <a:off x="5991434" y="440483"/>
            <a:ext cx="3028823" cy="1415771"/>
            <a:chOff x="5714125" y="780700"/>
            <a:chExt cx="3028822" cy="1415770"/>
          </a:xfrm>
        </p:grpSpPr>
        <p:sp>
          <p:nvSpPr>
            <p:cNvPr id="28" name="Google Shape;157;p20">
              <a:extLst>
                <a:ext uri="{FF2B5EF4-FFF2-40B4-BE49-F238E27FC236}">
                  <a16:creationId xmlns:a16="http://schemas.microsoft.com/office/drawing/2014/main" id="{A125F3E3-B2C7-4AA0-9D9F-E550F085FF67}"/>
                </a:ext>
              </a:extLst>
            </p:cNvPr>
            <p:cNvSpPr/>
            <p:nvPr/>
          </p:nvSpPr>
          <p:spPr>
            <a:xfrm>
              <a:off x="5714125" y="780700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0" name="Hộp Văn bản 29">
              <a:extLst>
                <a:ext uri="{FF2B5EF4-FFF2-40B4-BE49-F238E27FC236}">
                  <a16:creationId xmlns:a16="http://schemas.microsoft.com/office/drawing/2014/main" id="{0C48347C-72DD-4A44-99EC-6A94926D6872}"/>
                </a:ext>
              </a:extLst>
            </p:cNvPr>
            <p:cNvSpPr txBox="1"/>
            <p:nvPr/>
          </p:nvSpPr>
          <p:spPr>
            <a:xfrm>
              <a:off x="6094476" y="1042997"/>
              <a:ext cx="2162013" cy="107721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3200" b="1" dirty="0" err="1">
                  <a:solidFill>
                    <a:srgbClr val="002060"/>
                  </a:solidFill>
                </a:rPr>
                <a:t>Hì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ành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kiế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hức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Nhóm 14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743DAFD-E003-42CA-BE1A-E2285E182AD8}"/>
              </a:ext>
            </a:extLst>
          </p:cNvPr>
          <p:cNvGrpSpPr/>
          <p:nvPr/>
        </p:nvGrpSpPr>
        <p:grpSpPr>
          <a:xfrm>
            <a:off x="8635942" y="1497829"/>
            <a:ext cx="3028823" cy="1415771"/>
            <a:chOff x="6997439" y="2348815"/>
            <a:chExt cx="3028822" cy="1415770"/>
          </a:xfrm>
        </p:grpSpPr>
        <p:sp>
          <p:nvSpPr>
            <p:cNvPr id="31" name="Google Shape;157;p20">
              <a:extLst>
                <a:ext uri="{FF2B5EF4-FFF2-40B4-BE49-F238E27FC236}">
                  <a16:creationId xmlns:a16="http://schemas.microsoft.com/office/drawing/2014/main" id="{D2EA517D-9760-4CA9-AF11-05ED30AE9EC4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32" name="Hộp Văn bản 31">
              <a:extLst>
                <a:ext uri="{FF2B5EF4-FFF2-40B4-BE49-F238E27FC236}">
                  <a16:creationId xmlns:a16="http://schemas.microsoft.com/office/drawing/2014/main" id="{74DC3889-63BE-4E10-AD0D-8A371EC699CD}"/>
                </a:ext>
              </a:extLst>
            </p:cNvPr>
            <p:cNvSpPr txBox="1"/>
            <p:nvPr/>
          </p:nvSpPr>
          <p:spPr>
            <a:xfrm>
              <a:off x="7522714" y="2884088"/>
              <a:ext cx="2162013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Luyệ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tập</a:t>
              </a:r>
              <a:endParaRPr lang="en-US" sz="3200" b="1" dirty="0">
                <a:solidFill>
                  <a:srgbClr val="002060"/>
                </a:solidFill>
              </a:endParaRPr>
            </a:p>
          </p:txBody>
        </p:sp>
      </p:grpSp>
      <p:sp>
        <p:nvSpPr>
          <p:cNvPr id="16" name="Google Shape;162;p2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0ADFAA8-8CC7-4D2F-BE3A-F51CE7B478C5}"/>
              </a:ext>
            </a:extLst>
          </p:cNvPr>
          <p:cNvSpPr/>
          <p:nvPr/>
        </p:nvSpPr>
        <p:spPr>
          <a:xfrm>
            <a:off x="4530523" y="2311400"/>
            <a:ext cx="2276677" cy="1204397"/>
          </a:xfrm>
          <a:custGeom>
            <a:avLst/>
            <a:gdLst/>
            <a:ahLst/>
            <a:cxnLst/>
            <a:rect l="l" t="t" r="r" b="b"/>
            <a:pathLst>
              <a:path w="19002" h="10503" extrusionOk="0">
                <a:moveTo>
                  <a:pt x="17072" y="1100"/>
                </a:moveTo>
                <a:lnTo>
                  <a:pt x="17145" y="1124"/>
                </a:lnTo>
                <a:lnTo>
                  <a:pt x="17268" y="1197"/>
                </a:lnTo>
                <a:lnTo>
                  <a:pt x="17365" y="1320"/>
                </a:lnTo>
                <a:lnTo>
                  <a:pt x="17390" y="1393"/>
                </a:lnTo>
                <a:lnTo>
                  <a:pt x="17390" y="1490"/>
                </a:lnTo>
                <a:lnTo>
                  <a:pt x="17390" y="1564"/>
                </a:lnTo>
                <a:lnTo>
                  <a:pt x="17365" y="1637"/>
                </a:lnTo>
                <a:lnTo>
                  <a:pt x="17268" y="1759"/>
                </a:lnTo>
                <a:lnTo>
                  <a:pt x="17145" y="1832"/>
                </a:lnTo>
                <a:lnTo>
                  <a:pt x="17072" y="1857"/>
                </a:lnTo>
                <a:lnTo>
                  <a:pt x="16926" y="1857"/>
                </a:lnTo>
                <a:lnTo>
                  <a:pt x="16852" y="1832"/>
                </a:lnTo>
                <a:lnTo>
                  <a:pt x="16730" y="1759"/>
                </a:lnTo>
                <a:lnTo>
                  <a:pt x="16657" y="1637"/>
                </a:lnTo>
                <a:lnTo>
                  <a:pt x="16633" y="1564"/>
                </a:lnTo>
                <a:lnTo>
                  <a:pt x="16608" y="1490"/>
                </a:lnTo>
                <a:lnTo>
                  <a:pt x="16633" y="1393"/>
                </a:lnTo>
                <a:lnTo>
                  <a:pt x="16657" y="1320"/>
                </a:lnTo>
                <a:lnTo>
                  <a:pt x="16730" y="1197"/>
                </a:lnTo>
                <a:lnTo>
                  <a:pt x="16852" y="1124"/>
                </a:lnTo>
                <a:lnTo>
                  <a:pt x="16926" y="1100"/>
                </a:lnTo>
                <a:close/>
                <a:moveTo>
                  <a:pt x="15924" y="1"/>
                </a:moveTo>
                <a:lnTo>
                  <a:pt x="15656" y="25"/>
                </a:lnTo>
                <a:lnTo>
                  <a:pt x="15387" y="74"/>
                </a:lnTo>
                <a:lnTo>
                  <a:pt x="15192" y="123"/>
                </a:lnTo>
                <a:lnTo>
                  <a:pt x="14996" y="172"/>
                </a:lnTo>
                <a:lnTo>
                  <a:pt x="14801" y="269"/>
                </a:lnTo>
                <a:lnTo>
                  <a:pt x="14605" y="367"/>
                </a:lnTo>
                <a:lnTo>
                  <a:pt x="14435" y="489"/>
                </a:lnTo>
                <a:lnTo>
                  <a:pt x="14264" y="611"/>
                </a:lnTo>
                <a:lnTo>
                  <a:pt x="14093" y="758"/>
                </a:lnTo>
                <a:lnTo>
                  <a:pt x="13970" y="929"/>
                </a:lnTo>
                <a:lnTo>
                  <a:pt x="13824" y="1100"/>
                </a:lnTo>
                <a:lnTo>
                  <a:pt x="13726" y="1271"/>
                </a:lnTo>
                <a:lnTo>
                  <a:pt x="13629" y="1466"/>
                </a:lnTo>
                <a:lnTo>
                  <a:pt x="13531" y="1661"/>
                </a:lnTo>
                <a:lnTo>
                  <a:pt x="13482" y="1881"/>
                </a:lnTo>
                <a:lnTo>
                  <a:pt x="13433" y="2101"/>
                </a:lnTo>
                <a:lnTo>
                  <a:pt x="13409" y="2345"/>
                </a:lnTo>
                <a:lnTo>
                  <a:pt x="13409" y="2565"/>
                </a:lnTo>
                <a:lnTo>
                  <a:pt x="6668" y="4372"/>
                </a:lnTo>
                <a:lnTo>
                  <a:pt x="6986" y="4592"/>
                </a:lnTo>
                <a:lnTo>
                  <a:pt x="7303" y="4812"/>
                </a:lnTo>
                <a:lnTo>
                  <a:pt x="7621" y="5032"/>
                </a:lnTo>
                <a:lnTo>
                  <a:pt x="7938" y="5203"/>
                </a:lnTo>
                <a:lnTo>
                  <a:pt x="8280" y="5374"/>
                </a:lnTo>
                <a:lnTo>
                  <a:pt x="8597" y="5496"/>
                </a:lnTo>
                <a:lnTo>
                  <a:pt x="8939" y="5618"/>
                </a:lnTo>
                <a:lnTo>
                  <a:pt x="9257" y="5740"/>
                </a:lnTo>
                <a:lnTo>
                  <a:pt x="9599" y="5813"/>
                </a:lnTo>
                <a:lnTo>
                  <a:pt x="9941" y="5862"/>
                </a:lnTo>
                <a:lnTo>
                  <a:pt x="10258" y="5911"/>
                </a:lnTo>
                <a:lnTo>
                  <a:pt x="10600" y="5935"/>
                </a:lnTo>
                <a:lnTo>
                  <a:pt x="10942" y="5935"/>
                </a:lnTo>
                <a:lnTo>
                  <a:pt x="11284" y="5911"/>
                </a:lnTo>
                <a:lnTo>
                  <a:pt x="11626" y="5862"/>
                </a:lnTo>
                <a:lnTo>
                  <a:pt x="11968" y="5813"/>
                </a:lnTo>
                <a:lnTo>
                  <a:pt x="12285" y="5716"/>
                </a:lnTo>
                <a:lnTo>
                  <a:pt x="12603" y="5642"/>
                </a:lnTo>
                <a:lnTo>
                  <a:pt x="13140" y="5423"/>
                </a:lnTo>
                <a:lnTo>
                  <a:pt x="13629" y="5203"/>
                </a:lnTo>
                <a:lnTo>
                  <a:pt x="14044" y="4983"/>
                </a:lnTo>
                <a:lnTo>
                  <a:pt x="14386" y="4763"/>
                </a:lnTo>
                <a:lnTo>
                  <a:pt x="14630" y="4592"/>
                </a:lnTo>
                <a:lnTo>
                  <a:pt x="14850" y="4421"/>
                </a:lnTo>
                <a:lnTo>
                  <a:pt x="14923" y="4372"/>
                </a:lnTo>
                <a:lnTo>
                  <a:pt x="15021" y="4348"/>
                </a:lnTo>
                <a:lnTo>
                  <a:pt x="15118" y="4372"/>
                </a:lnTo>
                <a:lnTo>
                  <a:pt x="15192" y="4421"/>
                </a:lnTo>
                <a:lnTo>
                  <a:pt x="15240" y="4519"/>
                </a:lnTo>
                <a:lnTo>
                  <a:pt x="15240" y="4592"/>
                </a:lnTo>
                <a:lnTo>
                  <a:pt x="15240" y="4690"/>
                </a:lnTo>
                <a:lnTo>
                  <a:pt x="15167" y="4763"/>
                </a:lnTo>
                <a:lnTo>
                  <a:pt x="15045" y="4861"/>
                </a:lnTo>
                <a:lnTo>
                  <a:pt x="14752" y="5105"/>
                </a:lnTo>
                <a:lnTo>
                  <a:pt x="14312" y="5398"/>
                </a:lnTo>
                <a:lnTo>
                  <a:pt x="14019" y="5569"/>
                </a:lnTo>
                <a:lnTo>
                  <a:pt x="13702" y="5716"/>
                </a:lnTo>
                <a:lnTo>
                  <a:pt x="13213" y="5935"/>
                </a:lnTo>
                <a:lnTo>
                  <a:pt x="12969" y="6033"/>
                </a:lnTo>
                <a:lnTo>
                  <a:pt x="12676" y="6131"/>
                </a:lnTo>
                <a:lnTo>
                  <a:pt x="12090" y="6277"/>
                </a:lnTo>
                <a:lnTo>
                  <a:pt x="11797" y="6326"/>
                </a:lnTo>
                <a:lnTo>
                  <a:pt x="11479" y="6375"/>
                </a:lnTo>
                <a:lnTo>
                  <a:pt x="11137" y="6400"/>
                </a:lnTo>
                <a:lnTo>
                  <a:pt x="10796" y="6424"/>
                </a:lnTo>
                <a:lnTo>
                  <a:pt x="10429" y="6400"/>
                </a:lnTo>
                <a:lnTo>
                  <a:pt x="10063" y="6375"/>
                </a:lnTo>
                <a:lnTo>
                  <a:pt x="9696" y="6326"/>
                </a:lnTo>
                <a:lnTo>
                  <a:pt x="9306" y="6229"/>
                </a:lnTo>
                <a:lnTo>
                  <a:pt x="8915" y="6131"/>
                </a:lnTo>
                <a:lnTo>
                  <a:pt x="8500" y="5984"/>
                </a:lnTo>
                <a:lnTo>
                  <a:pt x="8085" y="5813"/>
                </a:lnTo>
                <a:lnTo>
                  <a:pt x="7669" y="5594"/>
                </a:lnTo>
                <a:lnTo>
                  <a:pt x="7572" y="5569"/>
                </a:lnTo>
                <a:lnTo>
                  <a:pt x="7376" y="5471"/>
                </a:lnTo>
                <a:lnTo>
                  <a:pt x="7254" y="5471"/>
                </a:lnTo>
                <a:lnTo>
                  <a:pt x="7132" y="5496"/>
                </a:lnTo>
                <a:lnTo>
                  <a:pt x="318" y="7694"/>
                </a:lnTo>
                <a:lnTo>
                  <a:pt x="245" y="7743"/>
                </a:lnTo>
                <a:lnTo>
                  <a:pt x="147" y="7792"/>
                </a:lnTo>
                <a:lnTo>
                  <a:pt x="98" y="7865"/>
                </a:lnTo>
                <a:lnTo>
                  <a:pt x="49" y="7938"/>
                </a:lnTo>
                <a:lnTo>
                  <a:pt x="1" y="8036"/>
                </a:lnTo>
                <a:lnTo>
                  <a:pt x="1" y="8134"/>
                </a:lnTo>
                <a:lnTo>
                  <a:pt x="1" y="8207"/>
                </a:lnTo>
                <a:lnTo>
                  <a:pt x="25" y="8305"/>
                </a:lnTo>
                <a:lnTo>
                  <a:pt x="98" y="8451"/>
                </a:lnTo>
                <a:lnTo>
                  <a:pt x="196" y="8549"/>
                </a:lnTo>
                <a:lnTo>
                  <a:pt x="318" y="8622"/>
                </a:lnTo>
                <a:lnTo>
                  <a:pt x="489" y="8646"/>
                </a:lnTo>
                <a:lnTo>
                  <a:pt x="611" y="8622"/>
                </a:lnTo>
                <a:lnTo>
                  <a:pt x="269" y="8793"/>
                </a:lnTo>
                <a:lnTo>
                  <a:pt x="171" y="8842"/>
                </a:lnTo>
                <a:lnTo>
                  <a:pt x="123" y="8915"/>
                </a:lnTo>
                <a:lnTo>
                  <a:pt x="49" y="8988"/>
                </a:lnTo>
                <a:lnTo>
                  <a:pt x="25" y="9086"/>
                </a:lnTo>
                <a:lnTo>
                  <a:pt x="1" y="9159"/>
                </a:lnTo>
                <a:lnTo>
                  <a:pt x="1" y="9257"/>
                </a:lnTo>
                <a:lnTo>
                  <a:pt x="1" y="9355"/>
                </a:lnTo>
                <a:lnTo>
                  <a:pt x="49" y="9452"/>
                </a:lnTo>
                <a:lnTo>
                  <a:pt x="123" y="9575"/>
                </a:lnTo>
                <a:lnTo>
                  <a:pt x="220" y="9648"/>
                </a:lnTo>
                <a:lnTo>
                  <a:pt x="342" y="9697"/>
                </a:lnTo>
                <a:lnTo>
                  <a:pt x="489" y="9721"/>
                </a:lnTo>
                <a:lnTo>
                  <a:pt x="587" y="9721"/>
                </a:lnTo>
                <a:lnTo>
                  <a:pt x="684" y="9672"/>
                </a:lnTo>
                <a:lnTo>
                  <a:pt x="855" y="9599"/>
                </a:lnTo>
                <a:lnTo>
                  <a:pt x="782" y="9721"/>
                </a:lnTo>
                <a:lnTo>
                  <a:pt x="758" y="9868"/>
                </a:lnTo>
                <a:lnTo>
                  <a:pt x="782" y="10014"/>
                </a:lnTo>
                <a:lnTo>
                  <a:pt x="831" y="10161"/>
                </a:lnTo>
                <a:lnTo>
                  <a:pt x="929" y="10258"/>
                </a:lnTo>
                <a:lnTo>
                  <a:pt x="1026" y="10307"/>
                </a:lnTo>
                <a:lnTo>
                  <a:pt x="1124" y="10356"/>
                </a:lnTo>
                <a:lnTo>
                  <a:pt x="1246" y="10380"/>
                </a:lnTo>
                <a:lnTo>
                  <a:pt x="1393" y="10356"/>
                </a:lnTo>
                <a:lnTo>
                  <a:pt x="1515" y="10283"/>
                </a:lnTo>
                <a:lnTo>
                  <a:pt x="6082" y="7303"/>
                </a:lnTo>
                <a:lnTo>
                  <a:pt x="6546" y="7523"/>
                </a:lnTo>
                <a:lnTo>
                  <a:pt x="7108" y="7743"/>
                </a:lnTo>
                <a:lnTo>
                  <a:pt x="7791" y="7987"/>
                </a:lnTo>
                <a:lnTo>
                  <a:pt x="8524" y="8207"/>
                </a:lnTo>
                <a:lnTo>
                  <a:pt x="9306" y="8402"/>
                </a:lnTo>
                <a:lnTo>
                  <a:pt x="10087" y="8549"/>
                </a:lnTo>
                <a:lnTo>
                  <a:pt x="10454" y="8598"/>
                </a:lnTo>
                <a:lnTo>
                  <a:pt x="10820" y="8646"/>
                </a:lnTo>
                <a:lnTo>
                  <a:pt x="11528" y="8646"/>
                </a:lnTo>
                <a:lnTo>
                  <a:pt x="12212" y="10356"/>
                </a:lnTo>
                <a:lnTo>
                  <a:pt x="12261" y="10405"/>
                </a:lnTo>
                <a:lnTo>
                  <a:pt x="12310" y="10454"/>
                </a:lnTo>
                <a:lnTo>
                  <a:pt x="12383" y="10478"/>
                </a:lnTo>
                <a:lnTo>
                  <a:pt x="12456" y="10503"/>
                </a:lnTo>
                <a:lnTo>
                  <a:pt x="13384" y="10503"/>
                </a:lnTo>
                <a:lnTo>
                  <a:pt x="13482" y="10478"/>
                </a:lnTo>
                <a:lnTo>
                  <a:pt x="13555" y="10454"/>
                </a:lnTo>
                <a:lnTo>
                  <a:pt x="13604" y="10405"/>
                </a:lnTo>
                <a:lnTo>
                  <a:pt x="13629" y="10332"/>
                </a:lnTo>
                <a:lnTo>
                  <a:pt x="13629" y="10234"/>
                </a:lnTo>
                <a:lnTo>
                  <a:pt x="13580" y="10161"/>
                </a:lnTo>
                <a:lnTo>
                  <a:pt x="13506" y="10087"/>
                </a:lnTo>
                <a:lnTo>
                  <a:pt x="13409" y="10087"/>
                </a:lnTo>
                <a:lnTo>
                  <a:pt x="12603" y="10014"/>
                </a:lnTo>
                <a:lnTo>
                  <a:pt x="12163" y="8646"/>
                </a:lnTo>
                <a:lnTo>
                  <a:pt x="12700" y="8598"/>
                </a:lnTo>
                <a:lnTo>
                  <a:pt x="13067" y="8549"/>
                </a:lnTo>
                <a:lnTo>
                  <a:pt x="13482" y="8475"/>
                </a:lnTo>
                <a:lnTo>
                  <a:pt x="13922" y="8378"/>
                </a:lnTo>
                <a:lnTo>
                  <a:pt x="14386" y="8280"/>
                </a:lnTo>
                <a:lnTo>
                  <a:pt x="14874" y="8109"/>
                </a:lnTo>
                <a:lnTo>
                  <a:pt x="15363" y="7914"/>
                </a:lnTo>
                <a:lnTo>
                  <a:pt x="15827" y="7670"/>
                </a:lnTo>
                <a:lnTo>
                  <a:pt x="16046" y="7547"/>
                </a:lnTo>
                <a:lnTo>
                  <a:pt x="16291" y="7376"/>
                </a:lnTo>
                <a:lnTo>
                  <a:pt x="16486" y="7205"/>
                </a:lnTo>
                <a:lnTo>
                  <a:pt x="16681" y="7035"/>
                </a:lnTo>
                <a:lnTo>
                  <a:pt x="16877" y="6839"/>
                </a:lnTo>
                <a:lnTo>
                  <a:pt x="17072" y="6619"/>
                </a:lnTo>
                <a:lnTo>
                  <a:pt x="17219" y="6375"/>
                </a:lnTo>
                <a:lnTo>
                  <a:pt x="17365" y="6131"/>
                </a:lnTo>
                <a:lnTo>
                  <a:pt x="17512" y="5862"/>
                </a:lnTo>
                <a:lnTo>
                  <a:pt x="17610" y="5569"/>
                </a:lnTo>
                <a:lnTo>
                  <a:pt x="17707" y="5276"/>
                </a:lnTo>
                <a:lnTo>
                  <a:pt x="17780" y="4959"/>
                </a:lnTo>
                <a:lnTo>
                  <a:pt x="17829" y="4592"/>
                </a:lnTo>
                <a:lnTo>
                  <a:pt x="17854" y="4226"/>
                </a:lnTo>
                <a:lnTo>
                  <a:pt x="17854" y="3884"/>
                </a:lnTo>
                <a:lnTo>
                  <a:pt x="17829" y="3444"/>
                </a:lnTo>
                <a:lnTo>
                  <a:pt x="17829" y="2980"/>
                </a:lnTo>
                <a:lnTo>
                  <a:pt x="17829" y="2760"/>
                </a:lnTo>
                <a:lnTo>
                  <a:pt x="17878" y="2590"/>
                </a:lnTo>
                <a:lnTo>
                  <a:pt x="18440" y="2370"/>
                </a:lnTo>
                <a:lnTo>
                  <a:pt x="18733" y="2272"/>
                </a:lnTo>
                <a:lnTo>
                  <a:pt x="18293" y="2125"/>
                </a:lnTo>
                <a:lnTo>
                  <a:pt x="18586" y="1979"/>
                </a:lnTo>
                <a:lnTo>
                  <a:pt x="18855" y="1857"/>
                </a:lnTo>
                <a:lnTo>
                  <a:pt x="18953" y="1808"/>
                </a:lnTo>
                <a:lnTo>
                  <a:pt x="19002" y="1759"/>
                </a:lnTo>
                <a:lnTo>
                  <a:pt x="19002" y="1710"/>
                </a:lnTo>
                <a:lnTo>
                  <a:pt x="18953" y="1686"/>
                </a:lnTo>
                <a:lnTo>
                  <a:pt x="18000" y="1271"/>
                </a:lnTo>
                <a:lnTo>
                  <a:pt x="17780" y="1026"/>
                </a:lnTo>
                <a:lnTo>
                  <a:pt x="17561" y="782"/>
                </a:lnTo>
                <a:lnTo>
                  <a:pt x="17243" y="514"/>
                </a:lnTo>
                <a:lnTo>
                  <a:pt x="17048" y="391"/>
                </a:lnTo>
                <a:lnTo>
                  <a:pt x="16852" y="269"/>
                </a:lnTo>
                <a:lnTo>
                  <a:pt x="16633" y="172"/>
                </a:lnTo>
                <a:lnTo>
                  <a:pt x="16413" y="98"/>
                </a:lnTo>
                <a:lnTo>
                  <a:pt x="16169" y="25"/>
                </a:lnTo>
                <a:lnTo>
                  <a:pt x="15924" y="1"/>
                </a:lnTo>
                <a:close/>
              </a:path>
            </a:pathLst>
          </a:cu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 sz="1867"/>
          </a:p>
        </p:txBody>
      </p:sp>
      <p:grpSp>
        <p:nvGrpSpPr>
          <p:cNvPr id="14" name="Nhóm 13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A49C3E4-32FC-415B-B0A0-356A49F60C39}"/>
              </a:ext>
            </a:extLst>
          </p:cNvPr>
          <p:cNvGrpSpPr/>
          <p:nvPr/>
        </p:nvGrpSpPr>
        <p:grpSpPr>
          <a:xfrm>
            <a:off x="7566991" y="3237704"/>
            <a:ext cx="3028823" cy="1415772"/>
            <a:chOff x="6997439" y="2348815"/>
            <a:chExt cx="3028822" cy="1415770"/>
          </a:xfrm>
        </p:grpSpPr>
        <p:sp>
          <p:nvSpPr>
            <p:cNvPr id="17" name="Google Shape;157;p20">
              <a:extLst>
                <a:ext uri="{FF2B5EF4-FFF2-40B4-BE49-F238E27FC236}">
                  <a16:creationId xmlns:a16="http://schemas.microsoft.com/office/drawing/2014/main" id="{68EA85BB-1601-4E2D-ADD0-C19C55EB126D}"/>
                </a:ext>
              </a:extLst>
            </p:cNvPr>
            <p:cNvSpPr/>
            <p:nvPr/>
          </p:nvSpPr>
          <p:spPr>
            <a:xfrm>
              <a:off x="6997439" y="2348815"/>
              <a:ext cx="3028822" cy="1415770"/>
            </a:xfrm>
            <a:custGeom>
              <a:avLst/>
              <a:gdLst/>
              <a:ahLst/>
              <a:cxnLst/>
              <a:rect l="l" t="t" r="r" b="b"/>
              <a:pathLst>
                <a:path w="19198" h="10845" extrusionOk="0">
                  <a:moveTo>
                    <a:pt x="7572" y="1"/>
                  </a:moveTo>
                  <a:lnTo>
                    <a:pt x="7108" y="25"/>
                  </a:lnTo>
                  <a:lnTo>
                    <a:pt x="6668" y="98"/>
                  </a:lnTo>
                  <a:lnTo>
                    <a:pt x="6229" y="196"/>
                  </a:lnTo>
                  <a:lnTo>
                    <a:pt x="5813" y="343"/>
                  </a:lnTo>
                  <a:lnTo>
                    <a:pt x="5423" y="538"/>
                  </a:lnTo>
                  <a:lnTo>
                    <a:pt x="5056" y="758"/>
                  </a:lnTo>
                  <a:lnTo>
                    <a:pt x="4714" y="1026"/>
                  </a:lnTo>
                  <a:lnTo>
                    <a:pt x="4397" y="1319"/>
                  </a:lnTo>
                  <a:lnTo>
                    <a:pt x="4104" y="1637"/>
                  </a:lnTo>
                  <a:lnTo>
                    <a:pt x="3835" y="1979"/>
                  </a:lnTo>
                  <a:lnTo>
                    <a:pt x="3615" y="2345"/>
                  </a:lnTo>
                  <a:lnTo>
                    <a:pt x="3420" y="2736"/>
                  </a:lnTo>
                  <a:lnTo>
                    <a:pt x="3273" y="3151"/>
                  </a:lnTo>
                  <a:lnTo>
                    <a:pt x="3151" y="3591"/>
                  </a:lnTo>
                  <a:lnTo>
                    <a:pt x="3102" y="4030"/>
                  </a:lnTo>
                  <a:lnTo>
                    <a:pt x="3078" y="4494"/>
                  </a:lnTo>
                  <a:lnTo>
                    <a:pt x="3078" y="4788"/>
                  </a:lnTo>
                  <a:lnTo>
                    <a:pt x="2712" y="4788"/>
                  </a:lnTo>
                  <a:lnTo>
                    <a:pt x="2419" y="4836"/>
                  </a:lnTo>
                  <a:lnTo>
                    <a:pt x="2125" y="4910"/>
                  </a:lnTo>
                  <a:lnTo>
                    <a:pt x="1832" y="5032"/>
                  </a:lnTo>
                  <a:lnTo>
                    <a:pt x="1588" y="5154"/>
                  </a:lnTo>
                  <a:lnTo>
                    <a:pt x="1320" y="5300"/>
                  </a:lnTo>
                  <a:lnTo>
                    <a:pt x="1100" y="5471"/>
                  </a:lnTo>
                  <a:lnTo>
                    <a:pt x="880" y="5667"/>
                  </a:lnTo>
                  <a:lnTo>
                    <a:pt x="685" y="5887"/>
                  </a:lnTo>
                  <a:lnTo>
                    <a:pt x="514" y="6131"/>
                  </a:lnTo>
                  <a:lnTo>
                    <a:pt x="367" y="6375"/>
                  </a:lnTo>
                  <a:lnTo>
                    <a:pt x="220" y="6644"/>
                  </a:lnTo>
                  <a:lnTo>
                    <a:pt x="123" y="6912"/>
                  </a:lnTo>
                  <a:lnTo>
                    <a:pt x="50" y="7205"/>
                  </a:lnTo>
                  <a:lnTo>
                    <a:pt x="1" y="7499"/>
                  </a:lnTo>
                  <a:lnTo>
                    <a:pt x="1" y="7816"/>
                  </a:lnTo>
                  <a:lnTo>
                    <a:pt x="1" y="8134"/>
                  </a:lnTo>
                  <a:lnTo>
                    <a:pt x="50" y="8427"/>
                  </a:lnTo>
                  <a:lnTo>
                    <a:pt x="123" y="8720"/>
                  </a:lnTo>
                  <a:lnTo>
                    <a:pt x="220" y="8988"/>
                  </a:lnTo>
                  <a:lnTo>
                    <a:pt x="367" y="9257"/>
                  </a:lnTo>
                  <a:lnTo>
                    <a:pt x="514" y="9501"/>
                  </a:lnTo>
                  <a:lnTo>
                    <a:pt x="685" y="9745"/>
                  </a:lnTo>
                  <a:lnTo>
                    <a:pt x="880" y="9965"/>
                  </a:lnTo>
                  <a:lnTo>
                    <a:pt x="1100" y="10161"/>
                  </a:lnTo>
                  <a:lnTo>
                    <a:pt x="1320" y="10332"/>
                  </a:lnTo>
                  <a:lnTo>
                    <a:pt x="1588" y="10478"/>
                  </a:lnTo>
                  <a:lnTo>
                    <a:pt x="1832" y="10600"/>
                  </a:lnTo>
                  <a:lnTo>
                    <a:pt x="2125" y="10722"/>
                  </a:lnTo>
                  <a:lnTo>
                    <a:pt x="2419" y="10796"/>
                  </a:lnTo>
                  <a:lnTo>
                    <a:pt x="2712" y="10844"/>
                  </a:lnTo>
                  <a:lnTo>
                    <a:pt x="16486" y="10844"/>
                  </a:lnTo>
                  <a:lnTo>
                    <a:pt x="16779" y="10796"/>
                  </a:lnTo>
                  <a:lnTo>
                    <a:pt x="17072" y="10722"/>
                  </a:lnTo>
                  <a:lnTo>
                    <a:pt x="17365" y="10600"/>
                  </a:lnTo>
                  <a:lnTo>
                    <a:pt x="17610" y="10478"/>
                  </a:lnTo>
                  <a:lnTo>
                    <a:pt x="17878" y="10332"/>
                  </a:lnTo>
                  <a:lnTo>
                    <a:pt x="18098" y="10161"/>
                  </a:lnTo>
                  <a:lnTo>
                    <a:pt x="18318" y="9965"/>
                  </a:lnTo>
                  <a:lnTo>
                    <a:pt x="18513" y="9745"/>
                  </a:lnTo>
                  <a:lnTo>
                    <a:pt x="18684" y="9501"/>
                  </a:lnTo>
                  <a:lnTo>
                    <a:pt x="18831" y="9257"/>
                  </a:lnTo>
                  <a:lnTo>
                    <a:pt x="18977" y="8988"/>
                  </a:lnTo>
                  <a:lnTo>
                    <a:pt x="19075" y="8720"/>
                  </a:lnTo>
                  <a:lnTo>
                    <a:pt x="19148" y="8427"/>
                  </a:lnTo>
                  <a:lnTo>
                    <a:pt x="19197" y="8134"/>
                  </a:lnTo>
                  <a:lnTo>
                    <a:pt x="19197" y="7816"/>
                  </a:lnTo>
                  <a:lnTo>
                    <a:pt x="19197" y="7499"/>
                  </a:lnTo>
                  <a:lnTo>
                    <a:pt x="19148" y="7205"/>
                  </a:lnTo>
                  <a:lnTo>
                    <a:pt x="19075" y="6912"/>
                  </a:lnTo>
                  <a:lnTo>
                    <a:pt x="18977" y="6644"/>
                  </a:lnTo>
                  <a:lnTo>
                    <a:pt x="18831" y="6375"/>
                  </a:lnTo>
                  <a:lnTo>
                    <a:pt x="18684" y="6131"/>
                  </a:lnTo>
                  <a:lnTo>
                    <a:pt x="18513" y="5887"/>
                  </a:lnTo>
                  <a:lnTo>
                    <a:pt x="18318" y="5667"/>
                  </a:lnTo>
                  <a:lnTo>
                    <a:pt x="18098" y="5471"/>
                  </a:lnTo>
                  <a:lnTo>
                    <a:pt x="17878" y="5300"/>
                  </a:lnTo>
                  <a:lnTo>
                    <a:pt x="17610" y="5154"/>
                  </a:lnTo>
                  <a:lnTo>
                    <a:pt x="17365" y="5032"/>
                  </a:lnTo>
                  <a:lnTo>
                    <a:pt x="17072" y="4910"/>
                  </a:lnTo>
                  <a:lnTo>
                    <a:pt x="16779" y="4836"/>
                  </a:lnTo>
                  <a:lnTo>
                    <a:pt x="16486" y="4788"/>
                  </a:lnTo>
                  <a:lnTo>
                    <a:pt x="15412" y="4788"/>
                  </a:lnTo>
                  <a:lnTo>
                    <a:pt x="15436" y="4494"/>
                  </a:lnTo>
                  <a:lnTo>
                    <a:pt x="15412" y="4201"/>
                  </a:lnTo>
                  <a:lnTo>
                    <a:pt x="15387" y="3933"/>
                  </a:lnTo>
                  <a:lnTo>
                    <a:pt x="15314" y="3664"/>
                  </a:lnTo>
                  <a:lnTo>
                    <a:pt x="15216" y="3420"/>
                  </a:lnTo>
                  <a:lnTo>
                    <a:pt x="15094" y="3176"/>
                  </a:lnTo>
                  <a:lnTo>
                    <a:pt x="14972" y="2956"/>
                  </a:lnTo>
                  <a:lnTo>
                    <a:pt x="14801" y="2736"/>
                  </a:lnTo>
                  <a:lnTo>
                    <a:pt x="14630" y="2541"/>
                  </a:lnTo>
                  <a:lnTo>
                    <a:pt x="14435" y="2370"/>
                  </a:lnTo>
                  <a:lnTo>
                    <a:pt x="14215" y="2199"/>
                  </a:lnTo>
                  <a:lnTo>
                    <a:pt x="13995" y="2077"/>
                  </a:lnTo>
                  <a:lnTo>
                    <a:pt x="13751" y="1954"/>
                  </a:lnTo>
                  <a:lnTo>
                    <a:pt x="13507" y="1857"/>
                  </a:lnTo>
                  <a:lnTo>
                    <a:pt x="13238" y="1784"/>
                  </a:lnTo>
                  <a:lnTo>
                    <a:pt x="12969" y="1759"/>
                  </a:lnTo>
                  <a:lnTo>
                    <a:pt x="12676" y="1735"/>
                  </a:lnTo>
                  <a:lnTo>
                    <a:pt x="12334" y="1759"/>
                  </a:lnTo>
                  <a:lnTo>
                    <a:pt x="11992" y="1832"/>
                  </a:lnTo>
                  <a:lnTo>
                    <a:pt x="11650" y="1930"/>
                  </a:lnTo>
                  <a:lnTo>
                    <a:pt x="11357" y="2077"/>
                  </a:lnTo>
                  <a:lnTo>
                    <a:pt x="11186" y="1857"/>
                  </a:lnTo>
                  <a:lnTo>
                    <a:pt x="11015" y="1637"/>
                  </a:lnTo>
                  <a:lnTo>
                    <a:pt x="10844" y="1417"/>
                  </a:lnTo>
                  <a:lnTo>
                    <a:pt x="10649" y="1222"/>
                  </a:lnTo>
                  <a:lnTo>
                    <a:pt x="10454" y="1051"/>
                  </a:lnTo>
                  <a:lnTo>
                    <a:pt x="10234" y="880"/>
                  </a:lnTo>
                  <a:lnTo>
                    <a:pt x="9990" y="709"/>
                  </a:lnTo>
                  <a:lnTo>
                    <a:pt x="9745" y="562"/>
                  </a:lnTo>
                  <a:lnTo>
                    <a:pt x="9501" y="440"/>
                  </a:lnTo>
                  <a:lnTo>
                    <a:pt x="9257" y="318"/>
                  </a:lnTo>
                  <a:lnTo>
                    <a:pt x="8988" y="220"/>
                  </a:lnTo>
                  <a:lnTo>
                    <a:pt x="8720" y="147"/>
                  </a:lnTo>
                  <a:lnTo>
                    <a:pt x="8427" y="74"/>
                  </a:lnTo>
                  <a:lnTo>
                    <a:pt x="8158" y="25"/>
                  </a:lnTo>
                  <a:lnTo>
                    <a:pt x="7865" y="1"/>
                  </a:lnTo>
                  <a:close/>
                </a:path>
              </a:pathLst>
            </a:custGeom>
            <a:solidFill>
              <a:srgbClr val="9BCF6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>
              <a:def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</a:defPPr>
              <a:lvl1pPr marR="0" lvl="0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1pPr>
              <a:lvl2pPr marR="0" lvl="1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2pPr>
              <a:lvl3pPr marR="0" lvl="2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3pPr>
              <a:lvl4pPr marR="0" lvl="3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4pPr>
              <a:lvl5pPr marR="0" lvl="4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5pPr>
              <a:lvl6pPr marR="0" lvl="5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6pPr>
              <a:lvl7pPr marR="0" lvl="6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7pPr>
              <a:lvl8pPr marR="0" lvl="7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8pPr>
              <a:lvl9pPr marR="0" lvl="8" algn="l" rtl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Font typeface="Arial"/>
                <a:defRPr sz="1400" b="0" i="0" u="none" strike="noStrike" cap="none">
                  <a:solidFill>
                    <a:srgbClr val="000000"/>
                  </a:solidFill>
                  <a:latin typeface="Arial"/>
                  <a:ea typeface="Arial"/>
                  <a:cs typeface="Arial"/>
                  <a:sym typeface="Arial"/>
                </a:defRPr>
              </a:lvl9pPr>
            </a:lstStyle>
            <a:p>
              <a:endParaRPr dirty="0"/>
            </a:p>
          </p:txBody>
        </p:sp>
        <p:sp>
          <p:nvSpPr>
            <p:cNvPr id="18" name="Hộp Văn bản 17">
              <a:extLst>
                <a:ext uri="{FF2B5EF4-FFF2-40B4-BE49-F238E27FC236}">
                  <a16:creationId xmlns:a16="http://schemas.microsoft.com/office/drawing/2014/main" id="{A9806B95-6633-468E-AD43-6EB5B873C8E4}"/>
                </a:ext>
              </a:extLst>
            </p:cNvPr>
            <p:cNvSpPr txBox="1"/>
            <p:nvPr/>
          </p:nvSpPr>
          <p:spPr>
            <a:xfrm>
              <a:off x="7540034" y="2751137"/>
              <a:ext cx="2162013" cy="584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 dirty="0" err="1">
                  <a:solidFill>
                    <a:srgbClr val="002060"/>
                  </a:solidFill>
                </a:rPr>
                <a:t>Vận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  <a:r>
                <a:rPr lang="en-US" sz="3200" b="1" dirty="0" err="1">
                  <a:solidFill>
                    <a:srgbClr val="002060"/>
                  </a:solidFill>
                </a:rPr>
                <a:t>dụng</a:t>
              </a:r>
              <a:r>
                <a:rPr lang="en-US" sz="3200" b="1" dirty="0">
                  <a:solidFill>
                    <a:srgbClr val="00206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665187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ở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ầu</a:t>
            </a:r>
            <a:endParaRPr lang="en-US" sz="4800" dirty="0"/>
          </a:p>
        </p:txBody>
      </p:sp>
      <p:pic>
        <p:nvPicPr>
          <p:cNvPr id="6" name="Hình ảnh 5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2545280291"/>
      </p:ext>
    </p:extLst>
  </p:cSld>
  <p:clrMapOvr>
    <a:masterClrMapping/>
  </p:clrMapOvr>
  <p:transition spd="slow">
    <p:fad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 descr="OPL20U25GSXzBJYl68kk8uQGfFKzs7yb1M4KJWUiLk6ZEvGF+qCIPSnY57AbBFCvTW$15.2023.9$9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177074" y="106681"/>
            <a:ext cx="6237515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ụ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iêu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" name="Rectangle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496388" y="1868156"/>
            <a:ext cx="11011990" cy="35779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ể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íc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áy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ê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ấ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endParaRPr lang="en-US" sz="3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ĩa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ề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thang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â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88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" y="1"/>
            <a:ext cx="12191997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sp>
        <p:nvSpPr>
          <p:cNvPr id="2" name="Rectangle 1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889544" y="986135"/>
            <a:ext cx="4802597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VƯỢT CHƯỚNG</a:t>
            </a:r>
          </a:p>
          <a:p>
            <a:pPr algn="ctr"/>
            <a:r>
              <a:rPr lang="en-US" sz="5400" b="1" cap="none" spc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accent5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</a:rPr>
              <a:t>NGẠI VẬT</a:t>
            </a:r>
          </a:p>
        </p:txBody>
      </p:sp>
      <p:pic>
        <p:nvPicPr>
          <p:cNvPr id="3" name="Car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689600" y="7271659"/>
            <a:ext cx="812800" cy="609600"/>
          </a:xfrm>
          <a:prstGeom prst="rect">
            <a:avLst/>
          </a:prstGeom>
        </p:spPr>
      </p:pic>
      <p:pic>
        <p:nvPicPr>
          <p:cNvPr id="6" name="Bike Rides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8432800" y="7271656"/>
            <a:ext cx="8128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3553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4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8" dur="22909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2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0" presetClass="exit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0" presetClass="exit" presetSubtype="0" accel="10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31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37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a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9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41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audio>
              <p:cMediaNode vol="80000"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08" y="9955"/>
            <a:ext cx="12191999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1072" y="5695392"/>
            <a:ext cx="1643784" cy="704478"/>
          </a:xfrm>
          <a:prstGeom prst="rect">
            <a:avLst/>
          </a:prstGeom>
        </p:spPr>
      </p:pic>
      <p:pic>
        <p:nvPicPr>
          <p:cNvPr id="8" name="Picture 7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pic>
        <p:nvPicPr>
          <p:cNvPr id="2" name="yeahmp3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689600" y="7010397"/>
            <a:ext cx="812800" cy="609600"/>
          </a:xfrm>
          <a:prstGeom prst="rect">
            <a:avLst/>
          </a:prstGeom>
        </p:spPr>
      </p:pic>
      <p:pic>
        <p:nvPicPr>
          <p:cNvPr id="3" name="Picture 2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757" y="4326391"/>
            <a:ext cx="1698899" cy="621846"/>
          </a:xfrm>
          <a:prstGeom prst="rect">
            <a:avLst/>
          </a:prstGeom>
        </p:spPr>
      </p:pic>
      <p:pic>
        <p:nvPicPr>
          <p:cNvPr id="6" name="Car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213593" y="7010398"/>
            <a:ext cx="812800" cy="609600"/>
          </a:xfrm>
          <a:prstGeom prst="rect">
            <a:avLst/>
          </a:prstGeom>
        </p:spPr>
      </p:pic>
      <p:sp>
        <p:nvSpPr>
          <p:cNvPr id="11" name="Rectangle 10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139388" y="140461"/>
            <a:ext cx="12662211" cy="638051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u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song?</a:t>
            </a:r>
          </a:p>
        </p:txBody>
      </p:sp>
      <p:sp>
        <p:nvSpPr>
          <p:cNvPr id="17" name="Rectangle 16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854389" y="3675926"/>
            <a:ext cx="2882705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C</a:t>
            </a:r>
          </a:p>
        </p:txBody>
      </p:sp>
      <p:pic>
        <p:nvPicPr>
          <p:cNvPr id="14" name="Picture 1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574" y="3802118"/>
            <a:ext cx="1886879" cy="1298335"/>
          </a:xfrm>
          <a:prstGeom prst="rect">
            <a:avLst/>
          </a:prstGeom>
        </p:spPr>
      </p:pic>
      <p:sp>
        <p:nvSpPr>
          <p:cNvPr id="16" name="Oval Callout 15"/>
          <p:cNvSpPr/>
          <p:nvPr/>
        </p:nvSpPr>
        <p:spPr>
          <a:xfrm>
            <a:off x="1185863" y="3240630"/>
            <a:ext cx="1987853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68" y="690642"/>
            <a:ext cx="2225675" cy="199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BDD21BE-1A54-DF85-4C1E-A85B1E875ADC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758104" y="690642"/>
            <a:ext cx="2419350" cy="1914525"/>
          </a:xfrm>
          <a:prstGeom prst="rect">
            <a:avLst/>
          </a:prstGeom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3164" y="778512"/>
            <a:ext cx="3303587" cy="18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81A3546C-15D9-844D-FADB-0901E6388764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0184853" y="703105"/>
            <a:ext cx="2143125" cy="20288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8635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6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306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806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1.11111E-6 L -1 1.11111E-6 " pathEditMode="relative" rAng="0" ptsTypes="AA">
                                      <p:cBhvr>
                                        <p:cTn id="4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8" dur="3082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4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5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audio>
              <p:cMediaNode vol="80000">
                <p:cTn id="5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5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53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4" fill="hold">
                      <p:stCondLst>
                        <p:cond delay="0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8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17" grpId="0" animBg="1"/>
      <p:bldP spid="17" grpId="1" animBg="1"/>
      <p:bldP spid="16" grpId="0" animBg="1"/>
      <p:bldP spid="1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1999" cy="6857999"/>
          </a:xfrm>
          <a:prstGeom prst="rect">
            <a:avLst/>
          </a:prstGeom>
        </p:spPr>
      </p:pic>
      <p:pic>
        <p:nvPicPr>
          <p:cNvPr id="5" name="Picture 4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1" y="1"/>
            <a:ext cx="12191999" cy="6857999"/>
          </a:xfrm>
          <a:prstGeom prst="rect">
            <a:avLst/>
          </a:prstGeom>
        </p:spPr>
      </p:pic>
      <p:pic>
        <p:nvPicPr>
          <p:cNvPr id="6" name="Picture 5" descr="OPL20U25GSXzBJYl68kk8uQGfFKzs7yb1M4KJWUiLk6ZEvGF+qCIPSnY57AbBFCvTW$15.2023.9$9+K4lPs7H94VUqPe2XwIsfPRnrXQE//QTEXxb8/8N4CNc6FpgZahzpTjFhMzSA7T/nHJa11DE8Ng2TP3iAmRczFlmslSuUNOgUeb6yRvs0=">
            <a:hlinkClick r:id="" action="ppaction://noaction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2333" y="5558909"/>
            <a:ext cx="1773135" cy="1128543"/>
          </a:xfrm>
          <a:prstGeom prst="rect">
            <a:avLst/>
          </a:prstGeom>
        </p:spPr>
      </p:pic>
      <p:pic>
        <p:nvPicPr>
          <p:cNvPr id="7" name="Picture 6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341" y="4866969"/>
            <a:ext cx="2639007" cy="1425063"/>
          </a:xfrm>
          <a:prstGeom prst="rect">
            <a:avLst/>
          </a:prstGeom>
        </p:spPr>
      </p:pic>
      <p:pic>
        <p:nvPicPr>
          <p:cNvPr id="2" name="yeahmp3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689600" y="7271656"/>
            <a:ext cx="812800" cy="609600"/>
          </a:xfrm>
          <a:prstGeom prst="rect">
            <a:avLst/>
          </a:prstGeom>
        </p:spPr>
      </p:pic>
      <p:pic>
        <p:nvPicPr>
          <p:cNvPr id="15" name="Picture 14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17757" y="4326391"/>
            <a:ext cx="1698899" cy="621846"/>
          </a:xfrm>
          <a:prstGeom prst="rect">
            <a:avLst/>
          </a:prstGeom>
        </p:spPr>
      </p:pic>
      <p:pic>
        <p:nvPicPr>
          <p:cNvPr id="3" name="Car" descr="OPL20U25GSXzBJYl68kk8uQGfFKzs7yb1M4KJWUiLk6ZEvGF+qCIPSnY57AbBFCvTW$15.2023.9$9+K4lPs7H94VUqPe2XwIsfPRnrXQE//QTEXxb8/8N4CNc6FpgZahzpTjFhMzSA7T/nHJa11DE8Ng2TP3iAmRczFlmslSuUNOgUeb6yRvs0=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6869067" y="7245140"/>
            <a:ext cx="812800" cy="609600"/>
          </a:xfrm>
          <a:prstGeom prst="rect">
            <a:avLst/>
          </a:prstGeom>
        </p:spPr>
      </p:pic>
      <p:sp>
        <p:nvSpPr>
          <p:cNvPr id="13" name="Rectangle 12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0" y="206748"/>
            <a:ext cx="12362329" cy="16002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 descr="OPL20U25GSXzBJYl68kk8uQGfFKzs7yb1M4KJWUiLk6ZEvGF+qCIPSnY57AbBFCvTW$15.2023.9$9+K4lPs7H94VUqPe2XwIsfPRnrXQE//QTEXxb8/8N4CNc6FpgZahzpTjFhMzSA7T/nHJa11DE8Ng2TP3iAmRczFlmslSuUNOgUeb6yRvs0="/>
          <p:cNvSpPr/>
          <p:nvPr/>
        </p:nvSpPr>
        <p:spPr>
          <a:xfrm>
            <a:off x="5689600" y="5311917"/>
            <a:ext cx="1992267" cy="130093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D</a:t>
            </a:r>
          </a:p>
        </p:txBody>
      </p:sp>
      <p:pic>
        <p:nvPicPr>
          <p:cNvPr id="16" name="Picture 15" descr="OPL20U25GSXzBJYl68kk8uQGfFKzs7yb1M4KJWUiLk6ZEvGF+qCIPSnY57AbBFCvTW$15.2023.9$9+K4lPs7H94VUqPe2XwIsfPRnrXQE//QTEXxb8/8N4CNc6FpgZahzpTjFhMzSA7T/nHJa11DE8Ng2TP3iAmRczFlmslSuUNOgUeb6yRvs0=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574" y="3802118"/>
            <a:ext cx="1886879" cy="1298335"/>
          </a:xfrm>
          <a:prstGeom prst="rect">
            <a:avLst/>
          </a:prstGeom>
        </p:spPr>
      </p:pic>
      <p:sp>
        <p:nvSpPr>
          <p:cNvPr id="17" name="Oval Callout 16"/>
          <p:cNvSpPr/>
          <p:nvPr/>
        </p:nvSpPr>
        <p:spPr>
          <a:xfrm>
            <a:off x="1185863" y="3240630"/>
            <a:ext cx="1987853" cy="1179151"/>
          </a:xfrm>
          <a:prstGeom prst="wedgeEllipseCallout">
            <a:avLst>
              <a:gd name="adj1" fmla="val -52457"/>
              <a:gd name="adj2" fmla="val 31986"/>
            </a:avLst>
          </a:prstGeom>
          <a:solidFill>
            <a:schemeClr val="accent1">
              <a:lumMod val="40000"/>
              <a:lumOff val="60000"/>
              <a:alpha val="75000"/>
            </a:schemeClr>
          </a:solidFill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chemeClr val="accent1">
                    <a:lumMod val="50000"/>
                  </a:schemeClr>
                </a:solidFill>
              </a:rPr>
              <a:t>Không trả lời được thì mình giúp cho để qua vòng nhé!</a:t>
            </a: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853862"/>
              </p:ext>
            </p:extLst>
          </p:nvPr>
        </p:nvGraphicFramePr>
        <p:xfrm>
          <a:off x="5187257" y="310782"/>
          <a:ext cx="1270318" cy="654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545760" imgH="253800" progId="Equation.DSMT4">
                  <p:embed/>
                </p:oleObj>
              </mc:Choice>
              <mc:Fallback>
                <p:oleObj name="Equation" r:id="rId13" imgW="545760" imgH="2538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7257" y="310782"/>
                        <a:ext cx="1270318" cy="6542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69694"/>
              </p:ext>
            </p:extLst>
          </p:nvPr>
        </p:nvGraphicFramePr>
        <p:xfrm>
          <a:off x="6477897" y="369513"/>
          <a:ext cx="1206171" cy="545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558800" imgH="228600" progId="Equation.DSMT4">
                  <p:embed/>
                </p:oleObj>
              </mc:Choice>
              <mc:Fallback>
                <p:oleObj name="Equation" r:id="rId15" imgW="558800" imgH="2286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897" y="369513"/>
                        <a:ext cx="1206171" cy="5451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059578"/>
              </p:ext>
            </p:extLst>
          </p:nvPr>
        </p:nvGraphicFramePr>
        <p:xfrm>
          <a:off x="8213725" y="376238"/>
          <a:ext cx="12763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596880" imgH="228600" progId="Equation.DSMT4">
                  <p:embed/>
                </p:oleObj>
              </mc:Choice>
              <mc:Fallback>
                <p:oleObj name="Equation" r:id="rId17" imgW="59688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3725" y="376238"/>
                        <a:ext cx="127635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32"/>
          <p:cNvSpPr>
            <a:spLocks noChangeArrowheads="1"/>
          </p:cNvSpPr>
          <p:nvPr/>
        </p:nvSpPr>
        <p:spPr bwMode="auto">
          <a:xfrm>
            <a:off x="79638" y="380256"/>
            <a:ext cx="559798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: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35"/>
          <p:cNvSpPr>
            <a:spLocks noChangeArrowheads="1"/>
          </p:cNvSpPr>
          <p:nvPr/>
        </p:nvSpPr>
        <p:spPr bwMode="auto">
          <a:xfrm>
            <a:off x="7497250" y="356794"/>
            <a:ext cx="89635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36"/>
          <p:cNvSpPr>
            <a:spLocks noChangeArrowheads="1"/>
          </p:cNvSpPr>
          <p:nvPr/>
        </p:nvSpPr>
        <p:spPr bwMode="auto">
          <a:xfrm>
            <a:off x="3125328" y="976367"/>
            <a:ext cx="512854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180975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39"/>
          <p:cNvSpPr>
            <a:spLocks noChangeArrowheads="1"/>
          </p:cNvSpPr>
          <p:nvPr/>
        </p:nvSpPr>
        <p:spPr bwMode="auto">
          <a:xfrm>
            <a:off x="904418" y="1747712"/>
            <a:ext cx="5737853" cy="58477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A.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ứ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hang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  <p:sp>
        <p:nvSpPr>
          <p:cNvPr id="52" name="Rectangle 39"/>
          <p:cNvSpPr>
            <a:spLocks noChangeArrowheads="1"/>
          </p:cNvSpPr>
          <p:nvPr/>
        </p:nvSpPr>
        <p:spPr bwMode="auto">
          <a:xfrm>
            <a:off x="866541" y="2409538"/>
            <a:ext cx="5862887" cy="584775"/>
          </a:xfrm>
          <a:prstGeom prst="rect">
            <a:avLst/>
          </a:prstGeom>
          <a:ln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B</a:t>
            </a:r>
            <a:r>
              <a:rPr kumimoji="0" lang="en-US" altLang="en-US" sz="3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 </a:t>
            </a:r>
            <a:r>
              <a:rPr kumimoji="0" lang="en-US" altLang="en-US" sz="32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Tứ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32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iác</a:t>
            </a:r>
            <a:r>
              <a:rPr kumimoji="0" lang="en-US" altLang="en-US" sz="3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ABCD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1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góc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vuông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.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5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11849"/>
              </p:ext>
            </p:extLst>
          </p:nvPr>
        </p:nvGraphicFramePr>
        <p:xfrm>
          <a:off x="8937625" y="1685925"/>
          <a:ext cx="23241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698400" imgH="253800" progId="Equation.DSMT4">
                  <p:embed/>
                </p:oleObj>
              </mc:Choice>
              <mc:Fallback>
                <p:oleObj name="Equation" r:id="rId19" imgW="698400" imgH="2538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7625" y="1685925"/>
                        <a:ext cx="2324100" cy="6810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945624"/>
              </p:ext>
            </p:extLst>
          </p:nvPr>
        </p:nvGraphicFramePr>
        <p:xfrm>
          <a:off x="8963025" y="2413000"/>
          <a:ext cx="22764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711000" imgH="253800" progId="Equation.DSMT4">
                  <p:embed/>
                </p:oleObj>
              </mc:Choice>
              <mc:Fallback>
                <p:oleObj name="Equation" r:id="rId21" imgW="711000" imgH="253800" progId="Equation.DSMT4">
                  <p:embed/>
                  <p:pic>
                    <p:nvPicPr>
                      <p:cNvPr id="64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025" y="2413000"/>
                        <a:ext cx="2276475" cy="6524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6743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0" dur="1306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306"/>
                            </p:stCondLst>
                            <p:childTnLst>
                              <p:par>
                                <p:cTn id="5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806"/>
                            </p:stCondLst>
                            <p:childTnLst>
                              <p:par>
                                <p:cTn id="6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306"/>
                            </p:stCondLst>
                            <p:childTnLst>
                              <p:par>
                                <p:cTn id="65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66" dur="3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  <p:par>
                                <p:cTn id="6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8" dur="3082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6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1 0 " pathEditMode="relative" rAng="0" ptsTypes="AA">
                                      <p:cBhvr>
                                        <p:cTn id="70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  <p:audio>
              <p:cMediaNode vol="80000">
                <p:cTn id="7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8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  <p:bldP spid="14" grpId="0" animBg="1"/>
      <p:bldP spid="14" grpId="1" animBg="1"/>
      <p:bldP spid="17" grpId="0" animBg="1"/>
      <p:bldP spid="17" grpId="1" animBg="1"/>
      <p:bldP spid="44" grpId="0"/>
      <p:bldP spid="47" grpId="0"/>
      <p:bldP spid="48" grpId="0"/>
      <p:bldP spid="51" grpId="0" animBg="1"/>
      <p:bldP spid="52" grpId="0" animBg="1"/>
    </p:bldLst>
  </p:timing>
</p:sld>
</file>

<file path=ppt/theme/theme1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 w="57150">
          <a:solidFill>
            <a:srgbClr val="92D050"/>
          </a:solidFill>
        </a:ln>
      </a:spPr>
      <a:bodyPr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ln>
          <a:noFill/>
        </a:ln>
      </a:spPr>
      <a:bodyPr vert="horz" lIns="91440" tIns="45720" rIns="91440" bIns="45720" rtlCol="0">
        <a:normAutofit/>
      </a:bodyPr>
      <a:lstStyle>
        <a:defPPr algn="just">
          <a:defRPr b="1">
            <a:solidFill>
              <a:srgbClr val="0000FF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8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7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3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4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2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5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9_Thiết kế Tùy chỉnh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14.xml>ID15 2022CD STT165	0968927783	Linh Ngọc	nguyenngoc916851@gmail.com

</file>

<file path=docProps/app.xml><?xml version="1.0" encoding="utf-8"?>
<Properties xmlns="http://schemas.openxmlformats.org/officeDocument/2006/extended-properties" xmlns:vt="http://schemas.openxmlformats.org/officeDocument/2006/docPropsVTypes">
  <TotalTime>1927</TotalTime>
  <Words>2131</Words>
  <Application>Microsoft Office PowerPoint</Application>
  <PresentationFormat>Widescreen</PresentationFormat>
  <Paragraphs>858</Paragraphs>
  <Slides>30</Slides>
  <Notes>4</Notes>
  <HiddenSlides>0</HiddenSlides>
  <MMClips>1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6" baseType="lpstr">
      <vt:lpstr>Arial</vt:lpstr>
      <vt:lpstr>Calibri</vt:lpstr>
      <vt:lpstr>Times New Roman</vt:lpstr>
      <vt:lpstr>Cambria Math</vt:lpstr>
      <vt:lpstr>Chủ đề Office</vt:lpstr>
      <vt:lpstr>8_Thiết kế Tùy chỉnh</vt:lpstr>
      <vt:lpstr>7_Thiết kế Tùy chỉnh</vt:lpstr>
      <vt:lpstr>3_Thiết kế Tùy chỉnh</vt:lpstr>
      <vt:lpstr>6_Thiết kế Tùy chỉnh</vt:lpstr>
      <vt:lpstr>4_Thiết kế Tùy chỉnh</vt:lpstr>
      <vt:lpstr>2_Thiết kế Tùy chỉnh</vt:lpstr>
      <vt:lpstr>5_Thiết kế Tùy chỉnh</vt:lpstr>
      <vt:lpstr>9_Thiết kế Tùy chỉnh</vt:lpstr>
      <vt:lpstr>1_Thiết kế Tùy chỉnh</vt:lpstr>
      <vt:lpstr>Thiết kế Tùy chỉnh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Gia Huy Nguyễn</dc:creator>
  <cp:lastModifiedBy>TGPM</cp:lastModifiedBy>
  <cp:revision>180</cp:revision>
  <dcterms:created xsi:type="dcterms:W3CDTF">2021-06-22T15:39:08Z</dcterms:created>
  <dcterms:modified xsi:type="dcterms:W3CDTF">2025-05-17T06:17:42Z</dcterms:modified>
</cp:coreProperties>
</file>